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27A8" w:rsidRPr="00DA28AD" w:rsidRDefault="000927A8" w:rsidP="000927A8">
      <w:pPr>
        <w:jc w:val="center"/>
      </w:pPr>
      <w:r w:rsidRPr="00DA28AD">
        <w:t xml:space="preserve">Контрольная работа № </w:t>
      </w:r>
      <w:r w:rsidR="004F45BE" w:rsidRPr="00DA28AD">
        <w:t>3</w:t>
      </w:r>
    </w:p>
    <w:p w:rsidR="004F45BE" w:rsidRPr="00DA28AD" w:rsidRDefault="004F45BE" w:rsidP="000927A8">
      <w:pPr>
        <w:jc w:val="center"/>
      </w:pPr>
      <w:r w:rsidRPr="00DA28AD">
        <w:t>АНАЛИТИЧЕСКАЯ ПОДГОТОВКА</w:t>
      </w:r>
    </w:p>
    <w:p w:rsidR="000927A8" w:rsidRPr="00DA28AD" w:rsidRDefault="004F45BE" w:rsidP="000927A8">
      <w:pPr>
        <w:jc w:val="center"/>
      </w:pPr>
      <w:r w:rsidRPr="00DA28AD">
        <w:t xml:space="preserve"> ДЛЯ ВЫНОСА ПРОЕКТА НА МЕСТНОСТЬ</w:t>
      </w:r>
    </w:p>
    <w:p w:rsidR="000927A8" w:rsidRPr="00DA28AD" w:rsidRDefault="000927A8" w:rsidP="000927A8">
      <w:pPr>
        <w:spacing w:after="0" w:line="360" w:lineRule="auto"/>
        <w:jc w:val="center"/>
      </w:pPr>
      <w:r w:rsidRPr="00DA28AD">
        <w:t>Исходные данные:</w:t>
      </w:r>
    </w:p>
    <w:p w:rsidR="00E744E7" w:rsidRDefault="00E744E7" w:rsidP="00E744E7">
      <w:pPr>
        <w:spacing w:after="0" w:line="360" w:lineRule="auto"/>
        <w:ind w:firstLine="709"/>
        <w:jc w:val="both"/>
      </w:pPr>
      <w:r>
        <w:t xml:space="preserve">1. </w:t>
      </w:r>
      <w:r w:rsidR="004F45BE">
        <w:t>План привязки осей сооружения</w:t>
      </w:r>
      <w:r>
        <w:t xml:space="preserve"> (Рисунок 1).</w:t>
      </w:r>
    </w:p>
    <w:p w:rsidR="00E744E7" w:rsidRDefault="004F45BE" w:rsidP="00E744E7">
      <w:pPr>
        <w:spacing w:after="0" w:line="360" w:lineRule="auto"/>
        <w:jc w:val="both"/>
      </w:pPr>
      <w:r>
        <w:rPr>
          <w:noProof/>
          <w:lang w:eastAsia="ru-RU"/>
        </w:rPr>
        <w:drawing>
          <wp:inline distT="0" distB="0" distL="0" distR="0">
            <wp:extent cx="5934075" cy="2381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4E7" w:rsidRDefault="00E744E7" w:rsidP="00E744E7">
      <w:pPr>
        <w:spacing w:after="0" w:line="360" w:lineRule="auto"/>
        <w:ind w:firstLine="709"/>
        <w:jc w:val="both"/>
      </w:pPr>
      <w:r>
        <w:t xml:space="preserve">Рисунок 1. </w:t>
      </w:r>
      <w:r w:rsidR="004F45BE">
        <w:t>Проект сооружения.</w:t>
      </w:r>
    </w:p>
    <w:p w:rsidR="00E744E7" w:rsidRDefault="00E744E7" w:rsidP="00E744E7">
      <w:pPr>
        <w:spacing w:after="0" w:line="360" w:lineRule="auto"/>
        <w:ind w:firstLine="709"/>
        <w:jc w:val="both"/>
      </w:pPr>
      <w:r>
        <w:t xml:space="preserve">2. </w:t>
      </w:r>
      <w:r w:rsidR="004F45BE" w:rsidRPr="004F45BE">
        <w:t>Координаты пунктов разбивочной сет</w:t>
      </w:r>
      <w:r w:rsidR="004F45BE">
        <w:t>и строительной площадки и коор</w:t>
      </w:r>
      <w:r w:rsidR="004F45BE" w:rsidRPr="004F45BE">
        <w:t>динаты одного из углов сооружения</w:t>
      </w:r>
      <w:r w:rsidRPr="00E744E7"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F325B" w:rsidTr="007E1F0B">
        <w:tc>
          <w:tcPr>
            <w:tcW w:w="3190" w:type="dxa"/>
            <w:vMerge w:val="restart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Наименование точек</w:t>
            </w:r>
          </w:p>
        </w:tc>
        <w:tc>
          <w:tcPr>
            <w:tcW w:w="6381" w:type="dxa"/>
            <w:gridSpan w:val="2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Координаты</w:t>
            </w:r>
          </w:p>
        </w:tc>
      </w:tr>
      <w:tr w:rsidR="005F325B" w:rsidTr="005F325B">
        <w:tc>
          <w:tcPr>
            <w:tcW w:w="3190" w:type="dxa"/>
            <w:vMerge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3191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</w:tr>
      <w:tr w:rsidR="005F325B" w:rsidTr="005F325B"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90" w:type="dxa"/>
          </w:tcPr>
          <w:p w:rsidR="005F325B" w:rsidRPr="005F325B" w:rsidRDefault="005F325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91" w:type="dxa"/>
          </w:tcPr>
          <w:p w:rsidR="005F325B" w:rsidRPr="005F325B" w:rsidRDefault="005F325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DA28A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F325B" w:rsidTr="005F325B"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ПЗ 17</w:t>
            </w:r>
          </w:p>
        </w:tc>
        <w:tc>
          <w:tcPr>
            <w:tcW w:w="3190" w:type="dxa"/>
          </w:tcPr>
          <w:p w:rsidR="005F325B" w:rsidRPr="005F325B" w:rsidRDefault="00C4070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F325B"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191" w:type="dxa"/>
          </w:tcPr>
          <w:p w:rsidR="005F325B" w:rsidRPr="005F325B" w:rsidRDefault="005F325B" w:rsidP="00C407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F325B" w:rsidTr="005F325B"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ПЗ 18</w:t>
            </w:r>
          </w:p>
        </w:tc>
        <w:tc>
          <w:tcPr>
            <w:tcW w:w="3190" w:type="dxa"/>
          </w:tcPr>
          <w:p w:rsidR="005F325B" w:rsidRPr="005F325B" w:rsidRDefault="00C4070B" w:rsidP="00C407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5F325B"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91" w:type="dxa"/>
          </w:tcPr>
          <w:p w:rsidR="005F325B" w:rsidRPr="005F325B" w:rsidRDefault="00C4070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1</w:t>
            </w:r>
            <w:r w:rsidR="005F325B"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5F325B" w:rsidRDefault="005F325B" w:rsidP="00E744E7">
      <w:pPr>
        <w:spacing w:after="0" w:line="360" w:lineRule="auto"/>
        <w:ind w:firstLine="709"/>
        <w:jc w:val="both"/>
      </w:pPr>
    </w:p>
    <w:p w:rsidR="00E744E7" w:rsidRPr="004F45BE" w:rsidRDefault="00E744E7" w:rsidP="00F92F31">
      <w:pPr>
        <w:spacing w:after="0" w:line="360" w:lineRule="auto"/>
        <w:ind w:firstLine="709"/>
        <w:jc w:val="both"/>
      </w:pPr>
      <w:r w:rsidRPr="00E744E7">
        <w:t xml:space="preserve">3. </w:t>
      </w:r>
      <w:r w:rsidR="004F45BE" w:rsidRPr="004F45BE">
        <w:t>Дирекционный угол исходного направления оси 90</w:t>
      </w:r>
      <w:r w:rsidRPr="00E744E7">
        <w:t>:</w:t>
      </w:r>
    </w:p>
    <w:p w:rsidR="00F92F31" w:rsidRPr="00F92F31" w:rsidRDefault="00F92F31" w:rsidP="00F92F31">
      <w:pPr>
        <w:spacing w:after="0" w:line="360" w:lineRule="auto"/>
        <w:ind w:firstLine="709"/>
        <w:jc w:val="both"/>
      </w:pPr>
      <w:r w:rsidRPr="00F92F31">
        <w:rPr>
          <w:lang w:val="en-US"/>
        </w:rPr>
        <w:t>α</w:t>
      </w:r>
      <w:r w:rsidR="004F45BE">
        <w:rPr>
          <w:vertAlign w:val="subscript"/>
        </w:rPr>
        <w:t>90</w:t>
      </w:r>
      <w:r w:rsidR="00505AC7">
        <w:t xml:space="preserve"> </w:t>
      </w:r>
      <w:r w:rsidRPr="00F92F31">
        <w:t>= 1</w:t>
      </w:r>
      <w:r w:rsidR="004F45BE">
        <w:t>2</w:t>
      </w:r>
      <w:r w:rsidRPr="00F92F31">
        <w:t>3</w:t>
      </w:r>
      <w:r>
        <w:t>°</w:t>
      </w:r>
      <w:r w:rsidR="00C4070B">
        <w:t>35</w:t>
      </w:r>
      <w:r w:rsidRPr="00F92F31">
        <w:t>ʹ</w:t>
      </w:r>
    </w:p>
    <w:p w:rsidR="00F92F31" w:rsidRDefault="00F92F31" w:rsidP="00F92F31">
      <w:pPr>
        <w:spacing w:after="0" w:line="360" w:lineRule="auto"/>
        <w:ind w:firstLine="709"/>
        <w:jc w:val="both"/>
      </w:pPr>
      <w:r w:rsidRPr="00F92F31">
        <w:t xml:space="preserve">4. </w:t>
      </w:r>
      <w:r w:rsidR="004F45BE" w:rsidRPr="004F45BE">
        <w:t>Номера выносимых точек (указаны на плане осей сооружения)</w:t>
      </w:r>
      <w:r w:rsidRPr="00F92F31">
        <w:t>.</w:t>
      </w:r>
    </w:p>
    <w:p w:rsidR="004F45BE" w:rsidRPr="004F45BE" w:rsidRDefault="004F45BE" w:rsidP="00F92F31">
      <w:pPr>
        <w:spacing w:after="0" w:line="360" w:lineRule="auto"/>
        <w:ind w:firstLine="709"/>
        <w:jc w:val="both"/>
      </w:pPr>
      <w:r>
        <w:t xml:space="preserve">5. </w:t>
      </w:r>
      <w:r w:rsidRPr="004F45BE">
        <w:t xml:space="preserve">Средняя </w:t>
      </w:r>
      <w:proofErr w:type="spellStart"/>
      <w:r w:rsidRPr="004F45BE">
        <w:t>квадратическая</w:t>
      </w:r>
      <w:proofErr w:type="spellEnd"/>
      <w:r w:rsidRPr="004F45BE">
        <w:t xml:space="preserve"> ошибка координат выносимой точки </w:t>
      </w:r>
    </w:p>
    <w:p w:rsidR="000927A8" w:rsidRDefault="000927A8" w:rsidP="000927A8">
      <w:pPr>
        <w:spacing w:after="0" w:line="360" w:lineRule="auto"/>
        <w:jc w:val="both"/>
      </w:pPr>
    </w:p>
    <w:p w:rsidR="009E5288" w:rsidRDefault="004F45BE" w:rsidP="000927A8">
      <w:pPr>
        <w:spacing w:after="0" w:line="360" w:lineRule="auto"/>
        <w:ind w:firstLine="709"/>
        <w:jc w:val="both"/>
      </w:pPr>
      <w:r w:rsidRPr="004F45BE">
        <w:t>Произвести расчёты и подготовить исходные данные для выноса на местность проекта сооружения</w:t>
      </w:r>
      <w:r>
        <w:t xml:space="preserve"> </w:t>
      </w:r>
    </w:p>
    <w:p w:rsidR="00A94C83" w:rsidRPr="005E4767" w:rsidRDefault="00DA28AD" w:rsidP="00A94C83">
      <w:pPr>
        <w:spacing w:after="0" w:line="360" w:lineRule="auto"/>
        <w:ind w:firstLine="709"/>
        <w:jc w:val="center"/>
        <w:outlineLvl w:val="0"/>
        <w:rPr>
          <w:caps/>
        </w:rPr>
      </w:pPr>
      <w:r w:rsidRPr="005E4767">
        <w:rPr>
          <w:caps/>
        </w:rPr>
        <w:lastRenderedPageBreak/>
        <w:t>РЕШЕНИЕ</w:t>
      </w:r>
    </w:p>
    <w:p w:rsidR="00A94C83" w:rsidRDefault="00A94C83" w:rsidP="000927A8">
      <w:pPr>
        <w:spacing w:after="0" w:line="360" w:lineRule="auto"/>
        <w:ind w:firstLine="709"/>
        <w:jc w:val="both"/>
      </w:pPr>
    </w:p>
    <w:p w:rsidR="00513D31" w:rsidRDefault="004F45BE" w:rsidP="000927A8">
      <w:pPr>
        <w:spacing w:after="0" w:line="360" w:lineRule="auto"/>
        <w:ind w:firstLine="709"/>
        <w:jc w:val="both"/>
      </w:pPr>
      <w:r w:rsidRPr="004F45BE">
        <w:t xml:space="preserve">Выносу на местность проекта здания или </w:t>
      </w:r>
      <w:r>
        <w:t>сооружения предшествует спе</w:t>
      </w:r>
      <w:r w:rsidRPr="004F45BE">
        <w:t xml:space="preserve">циальная геодезическая подготовка, которая </w:t>
      </w:r>
      <w:r>
        <w:t>предусматривает его  аналитиче</w:t>
      </w:r>
      <w:r w:rsidRPr="004F45BE">
        <w:t>ский расчёт, геодезическую привязку, составл</w:t>
      </w:r>
      <w:r>
        <w:t>ение разбивочных чертежей, раз</w:t>
      </w:r>
      <w:r w:rsidRPr="004F45BE">
        <w:t>работку проекта производства геодезических работ (ППГР).  Для выноса проекта сооружения необходимо на местности иметь ряд пунктов с известными координатами</w:t>
      </w:r>
      <w:r w:rsidR="005E4767">
        <w:t xml:space="preserve">. </w:t>
      </w:r>
      <w:r w:rsidRPr="004F45BE">
        <w:t>Координаты пунктов геодезической основы получают по результатам измерений и вычислений, произведённых при её построении. Координаты же точек,  принадлежащих сооружению, находят из графических измерений и аналитических вычислений</w:t>
      </w:r>
      <w:r w:rsidR="00513D31">
        <w:t>.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>Генеральным планом (генпланом) называет</w:t>
      </w:r>
      <w:r w:rsidR="00A44448">
        <w:t xml:space="preserve">ся проект размещения на плане </w:t>
      </w:r>
      <w:r w:rsidRPr="0035621D">
        <w:t xml:space="preserve">или топографической карте крупного масштаба </w:t>
      </w:r>
      <w:r w:rsidR="00A44448">
        <w:t xml:space="preserve">(1:500. 1:1000, 1:2000) зданий, сооружений и инженерных сетей, составляющих комплекс жилой застройки или стройплощадку промышленного </w:t>
      </w:r>
      <w:r w:rsidRPr="0035621D">
        <w:t>пре</w:t>
      </w:r>
      <w:r w:rsidR="00A44448">
        <w:t>дприятия.</w:t>
      </w:r>
      <w:r w:rsidRPr="0035621D">
        <w:t xml:space="preserve"> Г</w:t>
      </w:r>
      <w:r>
        <w:t>енплан является важней</w:t>
      </w:r>
      <w:r w:rsidRPr="0035621D">
        <w:t>шим проектным документом, на основе котор</w:t>
      </w:r>
      <w:r>
        <w:t>ого разрабатывается проект пла</w:t>
      </w:r>
      <w:r w:rsidRPr="0035621D">
        <w:t>нировки и застройки объектов строительств</w:t>
      </w:r>
      <w:r>
        <w:t xml:space="preserve">а, инженерных коммуникаций, </w:t>
      </w:r>
      <w:r w:rsidRPr="0035621D">
        <w:t xml:space="preserve">очерёдности строительства и т.п.  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 xml:space="preserve">На основе генплана составляются разбивочные чертежи </w:t>
      </w:r>
      <w:r w:rsidR="00A44448">
        <w:t xml:space="preserve">для перенесения проектируемых </w:t>
      </w:r>
      <w:r w:rsidRPr="0035621D">
        <w:t>объектов на местность; подг</w:t>
      </w:r>
      <w:r>
        <w:t>отавливаются геодезические дан</w:t>
      </w:r>
      <w:r w:rsidRPr="0035621D">
        <w:t>ные для проведения работ по вертикальной пл</w:t>
      </w:r>
      <w:r>
        <w:t>анировке и благоустройству тер</w:t>
      </w:r>
      <w:r w:rsidR="00A44448">
        <w:t>ритории. В зависимости от назначения различают генпланы</w:t>
      </w:r>
      <w:r w:rsidRPr="0035621D">
        <w:t xml:space="preserve"> сводные</w:t>
      </w:r>
      <w:r>
        <w:t>, поэле</w:t>
      </w:r>
      <w:r w:rsidRPr="0035621D">
        <w:t xml:space="preserve">ментные, строительные и исполнительные.   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 xml:space="preserve">Проект расположения комплекса или  отдельных  капитальных  зданий и  сооружений, а также временных сооружений, дорог, </w:t>
      </w:r>
      <w:r>
        <w:t>инженерных сетей и поме</w:t>
      </w:r>
      <w:r w:rsidRPr="0035621D">
        <w:t>щений, механизмов и вспомогательных цехов на п</w:t>
      </w:r>
      <w:r>
        <w:t>ериод строительства называ</w:t>
      </w:r>
      <w:r w:rsidRPr="0035621D">
        <w:t xml:space="preserve">ют </w:t>
      </w:r>
      <w:proofErr w:type="spellStart"/>
      <w:r w:rsidRPr="0035621D">
        <w:t>строийгенпланом</w:t>
      </w:r>
      <w:proofErr w:type="spellEnd"/>
      <w:r w:rsidRPr="0035621D">
        <w:t>.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>Геометрической основой проекта для перен</w:t>
      </w:r>
      <w:r w:rsidR="00A44448">
        <w:t xml:space="preserve">есения его на местность служат </w:t>
      </w:r>
      <w:r w:rsidRPr="0035621D">
        <w:t>разбивочные оси, относительно которых в раб</w:t>
      </w:r>
      <w:r>
        <w:t>очих чертежах показано располо</w:t>
      </w:r>
      <w:r w:rsidRPr="0035621D">
        <w:t xml:space="preserve">жение всех элементов и конструкций сооружения. 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lastRenderedPageBreak/>
        <w:t>Необходимые величины для перенесения проекта на местность определяют в процессе геодезической подготовки да</w:t>
      </w:r>
      <w:r w:rsidR="00A44448">
        <w:t xml:space="preserve">нных генплана и составления на </w:t>
      </w:r>
      <w:r w:rsidRPr="0035621D">
        <w:t>ег</w:t>
      </w:r>
      <w:r w:rsidR="00A44448">
        <w:t xml:space="preserve">о основе разбивочных чертежей. </w:t>
      </w:r>
      <w:r w:rsidRPr="0035621D">
        <w:t>Цифровые величины геодезической подготовки генплана – это координаты и отметки характерных точек зданий и сооружений, величины уг</w:t>
      </w:r>
      <w:r w:rsidR="00A44448">
        <w:t>лов, линий</w:t>
      </w:r>
      <w:r w:rsidRPr="0035621D">
        <w:t xml:space="preserve"> и превышений, которые нео</w:t>
      </w:r>
      <w:r w:rsidR="00A44448">
        <w:t>бходимо перенести и закрепить на местности от</w:t>
      </w:r>
      <w:r w:rsidRPr="0035621D">
        <w:t xml:space="preserve"> опорных точек разбивочно</w:t>
      </w:r>
      <w:r w:rsidR="00A44448">
        <w:t>й основы. Подготовка генплана осуществляется графическим, аналитическим и</w:t>
      </w:r>
      <w:r w:rsidRPr="0035621D">
        <w:t xml:space="preserve"> графоаналитическим методами, и производится путём измерений на генпла</w:t>
      </w:r>
      <w:r w:rsidR="00A44448">
        <w:t xml:space="preserve">не и математических расчётов. При </w:t>
      </w:r>
      <w:r w:rsidRPr="0035621D">
        <w:t>подго</w:t>
      </w:r>
      <w:r w:rsidR="00A44448">
        <w:t>товке данных генплана крупного</w:t>
      </w:r>
      <w:r w:rsidRPr="0035621D">
        <w:t xml:space="preserve"> строительства все эти три мет</w:t>
      </w:r>
      <w:r w:rsidR="00A44448">
        <w:t xml:space="preserve">ода применяются в совокупности </w:t>
      </w:r>
      <w:r w:rsidRPr="0035621D">
        <w:t>и допо</w:t>
      </w:r>
      <w:r>
        <w:t xml:space="preserve">лняют друг друга. </w:t>
      </w:r>
    </w:p>
    <w:p w:rsidR="00730D37" w:rsidRPr="00730D37" w:rsidRDefault="000E6EB7" w:rsidP="000E6EB7">
      <w:pPr>
        <w:spacing w:after="0" w:line="360" w:lineRule="auto"/>
        <w:ind w:firstLine="709"/>
        <w:jc w:val="both"/>
      </w:pPr>
      <w:r w:rsidRPr="000E6EB7">
        <w:t>На первом этапе следует вычислить пр</w:t>
      </w:r>
      <w:r w:rsidR="00A44448">
        <w:t xml:space="preserve">оектные координаты характерных </w:t>
      </w:r>
      <w:r w:rsidRPr="000E6EB7">
        <w:t>точек сооружения – это точки 1, 2...10. Ко</w:t>
      </w:r>
      <w:r>
        <w:t>ординаты вычисляются последова</w:t>
      </w:r>
      <w:r w:rsidRPr="000E6EB7">
        <w:t>тельным решением прямой геодезическ</w:t>
      </w:r>
      <w:r w:rsidR="00A44448">
        <w:t xml:space="preserve">ой задачи между точками 1 – 2, </w:t>
      </w:r>
      <w:r w:rsidRPr="000E6EB7">
        <w:t xml:space="preserve">2 </w:t>
      </w:r>
      <w:r>
        <w:t xml:space="preserve">– 3 и </w:t>
      </w:r>
      <w:r w:rsidRPr="000E6EB7">
        <w:t>т.д. 10 – 1, которые образуют замкнутый теод</w:t>
      </w:r>
      <w:r w:rsidR="00A44448">
        <w:t>олитный ход. Длины сторон хода,</w:t>
      </w:r>
      <w:r w:rsidRPr="000E6EB7">
        <w:t xml:space="preserve"> равно как и правые горизонтальные углы между сторона</w:t>
      </w:r>
      <w:r w:rsidR="00A44448">
        <w:t xml:space="preserve">ми берутся со схемы </w:t>
      </w:r>
      <w:r w:rsidRPr="000E6EB7">
        <w:t xml:space="preserve">расположения и привязки основных осей сооружения </w:t>
      </w:r>
      <w:r>
        <w:t>(Рисунок 1). Исходными дан</w:t>
      </w:r>
      <w:r w:rsidRPr="000E6EB7">
        <w:t>ными также служат координаты точки 1 и дирекционный угол направления 10</w:t>
      </w:r>
      <w:r>
        <w:t xml:space="preserve"> –</w:t>
      </w:r>
      <w:r w:rsidRPr="000E6EB7">
        <w:t xml:space="preserve"> 1. Расчёты, связанные с вычислением координат характерных точек сооружения  размещают в ведомости вычисления координат теодолитного хода</w:t>
      </w:r>
      <w:r w:rsidR="00092C6B">
        <w:t xml:space="preserve"> (Таблица 1)</w:t>
      </w:r>
      <w:r w:rsidR="00A44448">
        <w:t xml:space="preserve">. Поскольку в расчётах используются проектные данные </w:t>
      </w:r>
      <w:r w:rsidRPr="000E6EB7">
        <w:t>(го</w:t>
      </w:r>
      <w:r w:rsidR="00A44448">
        <w:t xml:space="preserve">ризонтальные углы и </w:t>
      </w:r>
      <w:r>
        <w:t>горизон</w:t>
      </w:r>
      <w:r w:rsidRPr="000E6EB7">
        <w:t>тальные проекции длин линий), то вычислен</w:t>
      </w:r>
      <w:r w:rsidR="00A44448">
        <w:t xml:space="preserve">ная сумма приращений координат </w:t>
      </w:r>
      <w:r w:rsidRPr="000E6EB7">
        <w:t>замкнутого хода должна быть равна нулю в п</w:t>
      </w:r>
      <w:r w:rsidR="00A44448">
        <w:t xml:space="preserve">ределах ошибок округления, что </w:t>
      </w:r>
      <w:r w:rsidRPr="000E6EB7">
        <w:t>является контролем вычислений.</w:t>
      </w:r>
    </w:p>
    <w:p w:rsidR="00477B92" w:rsidRPr="00477B92" w:rsidRDefault="00477B92" w:rsidP="00477B92">
      <w:pPr>
        <w:spacing w:after="0" w:line="360" w:lineRule="auto"/>
        <w:ind w:firstLine="709"/>
        <w:jc w:val="both"/>
        <w:sectPr w:rsidR="00477B92" w:rsidRPr="00477B9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11799" w:rsidRDefault="00911799" w:rsidP="00092C6B">
      <w:pPr>
        <w:spacing w:after="0" w:line="240" w:lineRule="auto"/>
        <w:ind w:firstLine="709"/>
        <w:jc w:val="right"/>
      </w:pPr>
      <w:r>
        <w:lastRenderedPageBreak/>
        <w:t>Таблица</w:t>
      </w:r>
      <w:r w:rsidR="009548FB">
        <w:t xml:space="preserve"> 1</w:t>
      </w:r>
      <w:r>
        <w:t>.</w:t>
      </w:r>
    </w:p>
    <w:p w:rsidR="00092C6B" w:rsidRPr="003929BB" w:rsidRDefault="00092C6B" w:rsidP="00092C6B">
      <w:pPr>
        <w:spacing w:after="0" w:line="240" w:lineRule="auto"/>
        <w:ind w:firstLine="709"/>
        <w:jc w:val="center"/>
      </w:pPr>
      <w:r>
        <w:t>Вычисление координат проектных точек</w:t>
      </w:r>
    </w:p>
    <w:tbl>
      <w:tblPr>
        <w:tblStyle w:val="3"/>
        <w:tblW w:w="11488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4"/>
        <w:gridCol w:w="864"/>
        <w:gridCol w:w="979"/>
        <w:gridCol w:w="1005"/>
        <w:gridCol w:w="980"/>
        <w:gridCol w:w="721"/>
        <w:gridCol w:w="838"/>
        <w:gridCol w:w="992"/>
        <w:gridCol w:w="993"/>
        <w:gridCol w:w="992"/>
        <w:gridCol w:w="1276"/>
        <w:gridCol w:w="1134"/>
      </w:tblGrid>
      <w:tr w:rsidR="000E6EB7" w:rsidRPr="00911799" w:rsidTr="000E6EB7">
        <w:trPr>
          <w:trHeight w:val="360"/>
          <w:jc w:val="center"/>
        </w:trPr>
        <w:tc>
          <w:tcPr>
            <w:tcW w:w="714" w:type="dxa"/>
            <w:vMerge w:val="restart"/>
          </w:tcPr>
          <w:p w:rsidR="000E6EB7" w:rsidRPr="00911799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№ пункт</w:t>
            </w:r>
          </w:p>
        </w:tc>
        <w:tc>
          <w:tcPr>
            <w:tcW w:w="1843" w:type="dxa"/>
            <w:gridSpan w:val="2"/>
            <w:vMerge w:val="restart"/>
          </w:tcPr>
          <w:p w:rsidR="000E6EB7" w:rsidRPr="00477B92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Углы поворота</w:t>
            </w:r>
          </w:p>
          <w:p w:rsidR="000E6EB7" w:rsidRPr="001E55FB" w:rsidRDefault="000E6EB7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ные</w:t>
            </w:r>
          </w:p>
        </w:tc>
        <w:tc>
          <w:tcPr>
            <w:tcW w:w="1985" w:type="dxa"/>
            <w:gridSpan w:val="2"/>
            <w:vMerge w:val="restart"/>
          </w:tcPr>
          <w:p w:rsidR="000E6EB7" w:rsidRPr="00911799" w:rsidRDefault="000E6EB7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Дирекционные углы</w:t>
            </w:r>
          </w:p>
        </w:tc>
        <w:tc>
          <w:tcPr>
            <w:tcW w:w="1559" w:type="dxa"/>
            <w:gridSpan w:val="2"/>
            <w:vMerge w:val="restart"/>
          </w:tcPr>
          <w:p w:rsidR="000E6EB7" w:rsidRPr="00730D37" w:rsidRDefault="000E6EB7" w:rsidP="00730D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мбы</w:t>
            </w:r>
          </w:p>
        </w:tc>
        <w:tc>
          <w:tcPr>
            <w:tcW w:w="992" w:type="dxa"/>
            <w:vMerge w:val="restart"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Длины сторон</w:t>
            </w:r>
          </w:p>
        </w:tc>
        <w:tc>
          <w:tcPr>
            <w:tcW w:w="1985" w:type="dxa"/>
            <w:gridSpan w:val="2"/>
          </w:tcPr>
          <w:p w:rsidR="000E6EB7" w:rsidRPr="00911799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вычисленные</w:t>
            </w:r>
          </w:p>
        </w:tc>
        <w:tc>
          <w:tcPr>
            <w:tcW w:w="1276" w:type="dxa"/>
            <w:vMerge w:val="restart"/>
            <w:vAlign w:val="center"/>
          </w:tcPr>
          <w:p w:rsidR="000E6EB7" w:rsidRPr="00911799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134" w:type="dxa"/>
            <w:vMerge w:val="restart"/>
            <w:vAlign w:val="center"/>
          </w:tcPr>
          <w:p w:rsidR="000E6EB7" w:rsidRPr="003929BB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</w:tr>
      <w:tr w:rsidR="000E6EB7" w:rsidRPr="00911799" w:rsidTr="000E6EB7">
        <w:trPr>
          <w:trHeight w:val="322"/>
          <w:jc w:val="center"/>
        </w:trPr>
        <w:tc>
          <w:tcPr>
            <w:tcW w:w="714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gridSpan w:val="2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gridSpan w:val="2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  <w:vMerge/>
          </w:tcPr>
          <w:p w:rsidR="000E6EB7" w:rsidRPr="00730D37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ΔХ</w:t>
            </w:r>
          </w:p>
        </w:tc>
        <w:tc>
          <w:tcPr>
            <w:tcW w:w="992" w:type="dxa"/>
            <w:vMerge w:val="restart"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9117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276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72A7A" w:rsidRPr="00911799" w:rsidTr="00272A7A">
        <w:trPr>
          <w:jc w:val="center"/>
        </w:trPr>
        <w:tc>
          <w:tcPr>
            <w:tcW w:w="714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272A7A" w:rsidRPr="00911799" w:rsidRDefault="00272A7A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979" w:type="dxa"/>
          </w:tcPr>
          <w:p w:rsidR="00272A7A" w:rsidRPr="00911799" w:rsidRDefault="00272A7A" w:rsidP="00D624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´</w:t>
            </w:r>
          </w:p>
        </w:tc>
        <w:tc>
          <w:tcPr>
            <w:tcW w:w="1005" w:type="dxa"/>
          </w:tcPr>
          <w:p w:rsidR="00272A7A" w:rsidRPr="00911799" w:rsidRDefault="00272A7A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980" w:type="dxa"/>
          </w:tcPr>
          <w:p w:rsidR="00272A7A" w:rsidRPr="00911799" w:rsidRDefault="00272A7A" w:rsidP="00D624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´</w:t>
            </w:r>
          </w:p>
        </w:tc>
        <w:tc>
          <w:tcPr>
            <w:tcW w:w="721" w:type="dxa"/>
          </w:tcPr>
          <w:p w:rsidR="00272A7A" w:rsidRPr="00911799" w:rsidRDefault="00272A7A" w:rsidP="00E14B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838" w:type="dxa"/>
          </w:tcPr>
          <w:p w:rsidR="00272A7A" w:rsidRPr="00911799" w:rsidRDefault="00272A7A" w:rsidP="00272A7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´</w:t>
            </w:r>
          </w:p>
        </w:tc>
        <w:tc>
          <w:tcPr>
            <w:tcW w:w="992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624EA" w:rsidRPr="00911799" w:rsidTr="00D624EA">
        <w:trPr>
          <w:jc w:val="center"/>
        </w:trPr>
        <w:tc>
          <w:tcPr>
            <w:tcW w:w="714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80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D624EA" w:rsidRPr="00730D37" w:rsidRDefault="00D624EA" w:rsidP="001441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В</w:t>
            </w:r>
          </w:p>
        </w:tc>
        <w:tc>
          <w:tcPr>
            <w:tcW w:w="992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93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</w:tr>
      <w:tr w:rsidR="00272A7A" w:rsidRPr="00911799" w:rsidTr="00272A7A">
        <w:trPr>
          <w:jc w:val="center"/>
        </w:trPr>
        <w:tc>
          <w:tcPr>
            <w:tcW w:w="714" w:type="dxa"/>
          </w:tcPr>
          <w:p w:rsidR="00272A7A" w:rsidRPr="00911799" w:rsidRDefault="00272A7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272A7A" w:rsidRPr="00911799" w:rsidRDefault="00272A7A" w:rsidP="004F45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272A7A" w:rsidRPr="001E55FB" w:rsidRDefault="00272A7A" w:rsidP="004F45B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005" w:type="dxa"/>
          </w:tcPr>
          <w:p w:rsidR="00272A7A" w:rsidRPr="00197B53" w:rsidRDefault="00272A7A" w:rsidP="00B416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80" w:type="dxa"/>
          </w:tcPr>
          <w:p w:rsidR="00272A7A" w:rsidRPr="00B416E7" w:rsidRDefault="00FD7FB4" w:rsidP="004F45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272A7A" w:rsidRPr="00730D37" w:rsidRDefault="00272A7A" w:rsidP="00B416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838" w:type="dxa"/>
          </w:tcPr>
          <w:p w:rsidR="00272A7A" w:rsidRPr="00730D37" w:rsidRDefault="00427170" w:rsidP="001441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FD7FB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:rsidR="00272A7A" w:rsidRPr="00911799" w:rsidRDefault="00272A7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272A7A" w:rsidRPr="00272A7A" w:rsidRDefault="00272A7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72A7A" w:rsidRPr="00272A7A" w:rsidRDefault="00272A7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272A7A" w:rsidRPr="00272A7A" w:rsidRDefault="00272A7A" w:rsidP="00911799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72A7A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 </w:t>
            </w:r>
          </w:p>
        </w:tc>
        <w:tc>
          <w:tcPr>
            <w:tcW w:w="1134" w:type="dxa"/>
            <w:vAlign w:val="center"/>
          </w:tcPr>
          <w:p w:rsidR="00272A7A" w:rsidRPr="00272A7A" w:rsidRDefault="00272A7A" w:rsidP="00911799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72A7A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 </w:t>
            </w:r>
          </w:p>
        </w:tc>
      </w:tr>
      <w:tr w:rsidR="00427170" w:rsidRPr="008E6645" w:rsidTr="00427170">
        <w:trPr>
          <w:jc w:val="center"/>
        </w:trPr>
        <w:tc>
          <w:tcPr>
            <w:tcW w:w="714" w:type="dxa"/>
          </w:tcPr>
          <w:p w:rsidR="00427170" w:rsidRPr="00911799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dxa"/>
          </w:tcPr>
          <w:p w:rsidR="00427170" w:rsidRPr="000E6EB7" w:rsidRDefault="00427170" w:rsidP="004271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427170" w:rsidRPr="000E6EB7" w:rsidRDefault="00427170" w:rsidP="004271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427170" w:rsidRPr="00911799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427170" w:rsidRPr="00911799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427170" w:rsidRPr="00730D37" w:rsidRDefault="00427170" w:rsidP="004271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vAlign w:val="center"/>
          </w:tcPr>
          <w:p w:rsidR="00427170" w:rsidRPr="00911799" w:rsidRDefault="00427170" w:rsidP="0042717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93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427170" w:rsidRPr="00427170" w:rsidRDefault="00427170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8</w:t>
            </w:r>
            <w:r w:rsid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.</w:t>
            </w:r>
            <w:r w:rsid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27170" w:rsidRPr="00427170" w:rsidRDefault="00427170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90.</w:t>
            </w:r>
            <w:r w:rsid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D624EA" w:rsidRDefault="00FD7FB4" w:rsidP="00FD7FB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1.190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59.3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39.3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22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.1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51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2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25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9.3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15.7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77.7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64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06.4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73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02.64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85.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56.7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В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20.9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16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0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5.72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64.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3.0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64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6.5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29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1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25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3.2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2.6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12.9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1E55FB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64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3.9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16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7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Default="00FD7FB4" w:rsidP="00FD7FB4">
            <w:pPr>
              <w:jc w:val="both"/>
            </w:pPr>
          </w:p>
        </w:tc>
        <w:tc>
          <w:tcPr>
            <w:tcW w:w="864" w:type="dxa"/>
          </w:tcPr>
          <w:p w:rsidR="00FD7FB4" w:rsidRDefault="00FD7FB4" w:rsidP="00FD7FB4">
            <w:pPr>
              <w:jc w:val="center"/>
              <w:rPr>
                <w:lang w:val="en-US"/>
              </w:rPr>
            </w:pPr>
          </w:p>
        </w:tc>
        <w:tc>
          <w:tcPr>
            <w:tcW w:w="979" w:type="dxa"/>
          </w:tcPr>
          <w:p w:rsidR="00FD7FB4" w:rsidRDefault="00FD7FB4" w:rsidP="00FD7FB4">
            <w:pPr>
              <w:jc w:val="center"/>
              <w:rPr>
                <w:lang w:val="en-US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34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8E6645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664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38" w:type="dxa"/>
          </w:tcPr>
          <w:p w:rsidR="00FD7FB4" w:rsidRPr="008E6645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1.19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9.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14.09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23.7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02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78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13.58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94.6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2.83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992" w:type="dxa"/>
            <w:shd w:val="clear" w:color="auto" w:fill="auto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18.3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65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61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838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9.3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5.7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7.7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6EB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992" w:type="dxa"/>
            <w:shd w:val="clear" w:color="auto" w:fill="auto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34.0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43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5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5.72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54.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36.35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В</w:t>
            </w:r>
          </w:p>
        </w:tc>
        <w:tc>
          <w:tcPr>
            <w:tcW w:w="992" w:type="dxa"/>
            <w:shd w:val="clear" w:color="auto" w:fill="auto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88.8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79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23E03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23E03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3.2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7.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1.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27170" w:rsidRPr="008E6645" w:rsidTr="00427170">
        <w:trPr>
          <w:jc w:val="center"/>
        </w:trPr>
        <w:tc>
          <w:tcPr>
            <w:tcW w:w="714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23E0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1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8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27170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81</w:t>
            </w:r>
            <w:r w:rsidR="00427170"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.5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shd w:val="clear" w:color="auto" w:fill="auto"/>
          </w:tcPr>
          <w:p w:rsidR="00427170" w:rsidRPr="00427170" w:rsidRDefault="00427170" w:rsidP="00F536F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sz w:val="28"/>
                <w:szCs w:val="28"/>
              </w:rPr>
              <w:t>39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427170">
              <w:rPr>
                <w:rFonts w:ascii="Times New Roman" w:hAnsi="Times New Roman" w:cs="Times New Roman"/>
                <w:b/>
                <w:sz w:val="28"/>
                <w:szCs w:val="28"/>
              </w:rPr>
              <w:t>,</w:t>
            </w:r>
            <w:r w:rsidR="00F536F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Pr="00427170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</w:tr>
    </w:tbl>
    <w:p w:rsidR="008E6645" w:rsidRDefault="008E6645" w:rsidP="008E6645">
      <w:pPr>
        <w:spacing w:after="0" w:line="360" w:lineRule="auto"/>
        <w:sectPr w:rsidR="008E6645" w:rsidSect="005326B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092C6B" w:rsidRDefault="005E4767" w:rsidP="00092C6B">
      <w:pPr>
        <w:spacing w:after="0" w:line="360" w:lineRule="auto"/>
        <w:ind w:firstLine="709"/>
        <w:jc w:val="both"/>
      </w:pPr>
      <w:r>
        <w:lastRenderedPageBreak/>
        <w:t>Н</w:t>
      </w:r>
      <w:r w:rsidR="00092C6B" w:rsidRPr="00092C6B">
        <w:t>а втором этапе следует вычислить разбивочные элементы для выноса  на местность 4 точ</w:t>
      </w:r>
      <w:r w:rsidR="00F73ACB">
        <w:t>ек (3, 4, 7, 8)</w:t>
      </w:r>
      <w:r w:rsidR="00092C6B" w:rsidRPr="00092C6B">
        <w:t xml:space="preserve">.  </w:t>
      </w:r>
    </w:p>
    <w:p w:rsidR="00092C6B" w:rsidRDefault="00036310" w:rsidP="00092C6B">
      <w:pPr>
        <w:spacing w:after="0" w:line="360" w:lineRule="auto"/>
        <w:ind w:firstLine="709"/>
        <w:jc w:val="both"/>
      </w:pPr>
      <w:r>
        <w:t xml:space="preserve">Если точка выносится способом линейной засечки, то разбивочными </w:t>
      </w:r>
      <w:r w:rsidR="00092C6B" w:rsidRPr="00092C6B">
        <w:t xml:space="preserve">элементами являются два отрезка, образованные исходными </w:t>
      </w:r>
      <w:r w:rsidR="00F73ACB">
        <w:t>пунктами пз17 и пз</w:t>
      </w:r>
      <w:r w:rsidR="00092C6B" w:rsidRPr="00092C6B">
        <w:t xml:space="preserve">18 и данной точкой.  </w:t>
      </w:r>
    </w:p>
    <w:p w:rsidR="00092C6B" w:rsidRDefault="00092C6B" w:rsidP="00092C6B">
      <w:pPr>
        <w:spacing w:after="0" w:line="360" w:lineRule="auto"/>
        <w:ind w:firstLine="709"/>
        <w:jc w:val="both"/>
      </w:pPr>
      <w:r w:rsidRPr="00092C6B">
        <w:t>Если точка строится способом прямой угловой засечки, то разбивочными элементами являются два горизонта</w:t>
      </w:r>
      <w:r w:rsidR="00F73ACB">
        <w:t>льных угла на пунктах пз17 и пз</w:t>
      </w:r>
      <w:r w:rsidRPr="00092C6B">
        <w:t xml:space="preserve">18, образованные базисом разбивки и направлением на выносимую точку.  </w:t>
      </w:r>
    </w:p>
    <w:p w:rsidR="00092C6B" w:rsidRDefault="00092C6B" w:rsidP="00092C6B">
      <w:pPr>
        <w:spacing w:after="0" w:line="360" w:lineRule="auto"/>
        <w:ind w:firstLine="709"/>
        <w:jc w:val="both"/>
      </w:pPr>
      <w:r w:rsidRPr="00092C6B">
        <w:t xml:space="preserve">Если точка выносится способом полярных координат, то в качестве полюса выбирается ближний к выносимой точке </w:t>
      </w:r>
      <w:r w:rsidR="00F536FD">
        <w:t xml:space="preserve">из полигонометрических знаков. </w:t>
      </w:r>
      <w:r w:rsidRPr="00092C6B">
        <w:t>Разбивочными элементами в способе являются полярн</w:t>
      </w:r>
      <w:r w:rsidR="00F536FD">
        <w:t xml:space="preserve">ый угол и полярное расстояние. </w:t>
      </w:r>
    </w:p>
    <w:p w:rsidR="00BD30FE" w:rsidRDefault="00092C6B" w:rsidP="00092C6B">
      <w:pPr>
        <w:spacing w:after="0" w:line="360" w:lineRule="auto"/>
        <w:ind w:firstLine="709"/>
        <w:jc w:val="both"/>
      </w:pPr>
      <w:r w:rsidRPr="00092C6B">
        <w:t>Разбивочные элементы в любом из сп</w:t>
      </w:r>
      <w:r w:rsidR="00F536FD">
        <w:t xml:space="preserve">особов разбивки рассчитываются </w:t>
      </w:r>
      <w:r w:rsidRPr="00092C6B">
        <w:t>из решения обратных геодезических задач по</w:t>
      </w:r>
      <w:r>
        <w:t xml:space="preserve"> координатам пунктов геодезиче</w:t>
      </w:r>
      <w:r w:rsidRPr="00092C6B">
        <w:t>ской основы и разбиваемой точки.</w:t>
      </w:r>
      <w:r>
        <w:t xml:space="preserve"> </w:t>
      </w:r>
    </w:p>
    <w:p w:rsidR="00F73ACB" w:rsidRPr="000915AF" w:rsidRDefault="00057D86" w:rsidP="00F73ACB">
      <w:pPr>
        <w:spacing w:after="0" w:line="360" w:lineRule="auto"/>
        <w:ind w:firstLine="709"/>
        <w:jc w:val="both"/>
      </w:pPr>
      <w:r>
        <w:t>В данном случае предполагается вынести корпус 40</w:t>
      </w:r>
      <w:r w:rsidR="00F73ACB">
        <w:t>8</w:t>
      </w:r>
      <w:r>
        <w:t xml:space="preserve">. Для  этого необходимо вынести точки </w:t>
      </w:r>
      <w:r w:rsidR="00F73ACB">
        <w:t>3, 4, 7, 8</w:t>
      </w:r>
      <w:r>
        <w:t>.</w:t>
      </w:r>
    </w:p>
    <w:p w:rsidR="005F325B" w:rsidRDefault="005F325B" w:rsidP="00092C6B">
      <w:pPr>
        <w:spacing w:after="0" w:line="360" w:lineRule="auto"/>
        <w:ind w:firstLine="709"/>
        <w:jc w:val="both"/>
      </w:pPr>
      <w:r>
        <w:t>Обратные геодезические задачи решаем для линий ПЗ17-ПЗ-18, ПЗ1</w:t>
      </w:r>
      <w:r w:rsidR="00505AC7" w:rsidRPr="00505AC7">
        <w:t>7</w:t>
      </w:r>
      <w:r>
        <w:t xml:space="preserve">- </w:t>
      </w:r>
      <w:r w:rsidR="00F73ACB">
        <w:t>3</w:t>
      </w:r>
      <w:r>
        <w:t>, ПЗ1</w:t>
      </w:r>
      <w:r w:rsidR="00505AC7" w:rsidRPr="00505AC7">
        <w:t>7</w:t>
      </w:r>
      <w:r>
        <w:t xml:space="preserve"> – </w:t>
      </w:r>
      <w:r w:rsidR="00F73ACB">
        <w:t>4</w:t>
      </w:r>
      <w:r>
        <w:t>, ПЗ</w:t>
      </w:r>
      <w:r w:rsidR="00F73ACB">
        <w:t>1</w:t>
      </w:r>
      <w:r w:rsidR="00505AC7" w:rsidRPr="00505AC7">
        <w:t>7</w:t>
      </w:r>
      <w:r>
        <w:t xml:space="preserve"> – </w:t>
      </w:r>
      <w:r w:rsidR="00F73ACB">
        <w:t>7</w:t>
      </w:r>
      <w:r>
        <w:t>, Пз1</w:t>
      </w:r>
      <w:r w:rsidR="00505AC7" w:rsidRPr="00505AC7">
        <w:t>7</w:t>
      </w:r>
      <w:r>
        <w:t xml:space="preserve"> – </w:t>
      </w:r>
      <w:r w:rsidR="00F73ACB">
        <w:t>8</w:t>
      </w:r>
      <w:r>
        <w:t>. Решение обратных геодезических задач выполним в таблице 2.</w:t>
      </w:r>
    </w:p>
    <w:p w:rsidR="000915AF" w:rsidRDefault="000915AF" w:rsidP="000915AF">
      <w:pPr>
        <w:pageBreakBefore/>
        <w:spacing w:after="0" w:line="360" w:lineRule="auto"/>
        <w:ind w:firstLine="709"/>
        <w:jc w:val="right"/>
      </w:pPr>
      <w:r>
        <w:lastRenderedPageBreak/>
        <w:t>Таблица 2.</w:t>
      </w:r>
    </w:p>
    <w:p w:rsidR="000915AF" w:rsidRDefault="000915AF" w:rsidP="000915AF">
      <w:pPr>
        <w:spacing w:after="0" w:line="360" w:lineRule="auto"/>
        <w:ind w:firstLine="709"/>
        <w:jc w:val="center"/>
      </w:pPr>
      <w:r>
        <w:t>Решение обратных геодезических задач</w:t>
      </w:r>
    </w:p>
    <w:tbl>
      <w:tblPr>
        <w:tblStyle w:val="a6"/>
        <w:tblW w:w="0" w:type="auto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98"/>
        <w:gridCol w:w="2649"/>
        <w:gridCol w:w="1417"/>
        <w:gridCol w:w="1382"/>
        <w:gridCol w:w="1316"/>
        <w:gridCol w:w="1074"/>
        <w:gridCol w:w="1074"/>
      </w:tblGrid>
      <w:tr w:rsidR="000915AF" w:rsidRPr="000915AF" w:rsidTr="000915AF">
        <w:trPr>
          <w:trHeight w:val="270"/>
          <w:jc w:val="center"/>
        </w:trPr>
        <w:tc>
          <w:tcPr>
            <w:tcW w:w="498" w:type="dxa"/>
            <w:vMerge w:val="restart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vAlign w:val="center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иния</w:t>
            </w:r>
          </w:p>
        </w:tc>
        <w:tc>
          <w:tcPr>
            <w:tcW w:w="1417" w:type="dxa"/>
            <w:noWrap/>
            <w:vAlign w:val="center"/>
            <w:hideMark/>
          </w:tcPr>
          <w:p w:rsidR="000915AF" w:rsidRPr="000915AF" w:rsidRDefault="000915AF" w:rsidP="00D21B6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D21B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8</w:t>
            </w:r>
            <w:r w:rsidRPr="000915AF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-ПЗ1</w:t>
            </w:r>
            <w:r w:rsidR="00D21B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382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16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074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074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</w:tr>
      <w:tr w:rsidR="000915AF" w:rsidRPr="000915AF" w:rsidTr="000915AF">
        <w:trPr>
          <w:trHeight w:val="255"/>
          <w:jc w:val="center"/>
        </w:trPr>
        <w:tc>
          <w:tcPr>
            <w:tcW w:w="498" w:type="dxa"/>
            <w:vMerge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vAlign w:val="center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чальный пункт</w:t>
            </w:r>
          </w:p>
        </w:tc>
        <w:tc>
          <w:tcPr>
            <w:tcW w:w="1417" w:type="dxa"/>
            <w:noWrap/>
            <w:vAlign w:val="center"/>
            <w:hideMark/>
          </w:tcPr>
          <w:p w:rsidR="000915AF" w:rsidRPr="000915AF" w:rsidRDefault="00D21B67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8</w:t>
            </w:r>
          </w:p>
        </w:tc>
        <w:tc>
          <w:tcPr>
            <w:tcW w:w="1382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316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074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074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</w:tr>
      <w:tr w:rsidR="000915AF" w:rsidRPr="000915AF" w:rsidTr="00505AC7">
        <w:trPr>
          <w:trHeight w:val="270"/>
          <w:jc w:val="center"/>
        </w:trPr>
        <w:tc>
          <w:tcPr>
            <w:tcW w:w="498" w:type="dxa"/>
            <w:vMerge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vAlign w:val="center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ечный пункт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noWrap/>
            <w:vAlign w:val="center"/>
            <w:hideMark/>
          </w:tcPr>
          <w:p w:rsidR="000915AF" w:rsidRPr="000915AF" w:rsidRDefault="000915AF" w:rsidP="00D21B6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D21B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382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316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74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074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18.3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06.49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20.98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23.73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490.32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9.070</w:t>
            </w:r>
          </w:p>
        </w:tc>
        <w:tc>
          <w:tcPr>
            <w:tcW w:w="1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2.90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4.76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30.27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27.52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65.6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73.58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16.8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02.78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91.75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1.90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5.76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.73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33.05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47.07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d = (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Y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/</w:t>
            </w:r>
            <w:proofErr w:type="spellStart"/>
            <w:proofErr w:type="gram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sin</w:t>
            </w:r>
            <w:proofErr w:type="spell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α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-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98.686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33.83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46.692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63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338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sin</w:t>
            </w:r>
            <w:proofErr w:type="spell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α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71419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1177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16177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14207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20259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1.90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5.76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.73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33.05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47.07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9.07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2.90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4.76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30.27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27.52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os</w:t>
            </w:r>
            <w:proofErr w:type="spell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α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69995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930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8683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8986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7926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d = (X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X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/</w:t>
            </w:r>
            <w:proofErr w:type="spellStart"/>
            <w:proofErr w:type="gram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osa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proofErr w:type="spell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-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98.686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33.83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46.692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63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338</w:t>
            </w:r>
          </w:p>
        </w:tc>
      </w:tr>
      <w:tr w:rsidR="00505AC7" w:rsidRPr="000915AF" w:rsidTr="00505AC7">
        <w:trPr>
          <w:trHeight w:val="555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649" w:type="dxa"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g</w:t>
            </w:r>
            <w:proofErr w:type="spell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α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(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/(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.02035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11859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16393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14353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20688</w:t>
            </w:r>
          </w:p>
        </w:tc>
      </w:tr>
      <w:tr w:rsidR="000915AF" w:rsidRPr="000915AF" w:rsidTr="007E1F0B">
        <w:trPr>
          <w:trHeight w:val="255"/>
          <w:jc w:val="center"/>
        </w:trPr>
        <w:tc>
          <w:tcPr>
            <w:tcW w:w="498" w:type="dxa"/>
            <w:noWrap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649" w:type="dxa"/>
            <w:noWrap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мб r = </w:t>
            </w:r>
            <w:proofErr w:type="spellStart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arctg</w:t>
            </w:r>
            <w:proofErr w:type="spellEnd"/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α</w:t>
            </w:r>
          </w:p>
        </w:tc>
        <w:tc>
          <w:tcPr>
            <w:tcW w:w="1417" w:type="dxa"/>
            <w:noWrap/>
            <w:vAlign w:val="center"/>
          </w:tcPr>
          <w:p w:rsidR="000915AF" w:rsidRPr="000915AF" w:rsidRDefault="00F536FD" w:rsidP="007E1F0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C22A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1382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730AB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16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730AB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74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C22A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1074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C22A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</w:tr>
      <w:tr w:rsidR="001C22AD" w:rsidRPr="000915AF" w:rsidTr="007E1F0B">
        <w:trPr>
          <w:trHeight w:val="255"/>
          <w:jc w:val="center"/>
        </w:trPr>
        <w:tc>
          <w:tcPr>
            <w:tcW w:w="498" w:type="dxa"/>
            <w:noWrap/>
            <w:hideMark/>
          </w:tcPr>
          <w:p w:rsidR="001C22AD" w:rsidRPr="000915AF" w:rsidRDefault="001C22AD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hideMark/>
          </w:tcPr>
          <w:p w:rsidR="001C22AD" w:rsidRPr="000915AF" w:rsidRDefault="001C22AD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17" w:type="dxa"/>
            <w:noWrap/>
            <w:vAlign w:val="center"/>
          </w:tcPr>
          <w:p w:rsidR="001C22AD" w:rsidRPr="001C22AD" w:rsidRDefault="00F536FD" w:rsidP="00F536F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82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16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536F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</w:tr>
      <w:tr w:rsidR="00134CF2" w:rsidRPr="000915AF" w:rsidTr="007E1F0B">
        <w:trPr>
          <w:trHeight w:val="270"/>
          <w:jc w:val="center"/>
        </w:trPr>
        <w:tc>
          <w:tcPr>
            <w:tcW w:w="498" w:type="dxa"/>
            <w:noWrap/>
            <w:hideMark/>
          </w:tcPr>
          <w:p w:rsidR="00134CF2" w:rsidRPr="000915AF" w:rsidRDefault="00134CF2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2649" w:type="dxa"/>
            <w:noWrap/>
            <w:hideMark/>
          </w:tcPr>
          <w:p w:rsidR="00134CF2" w:rsidRPr="000915AF" w:rsidRDefault="00134CF2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α</w:t>
            </w:r>
          </w:p>
        </w:tc>
        <w:tc>
          <w:tcPr>
            <w:tcW w:w="1417" w:type="dxa"/>
            <w:noWrap/>
            <w:vAlign w:val="center"/>
          </w:tcPr>
          <w:p w:rsidR="00134CF2" w:rsidRPr="001C22AD" w:rsidRDefault="00F536FD" w:rsidP="00F536F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5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82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3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16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8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536F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</w:tr>
    </w:tbl>
    <w:p w:rsidR="000915AF" w:rsidRDefault="000915AF" w:rsidP="000915AF">
      <w:pPr>
        <w:spacing w:after="0" w:line="360" w:lineRule="auto"/>
        <w:jc w:val="both"/>
      </w:pPr>
    </w:p>
    <w:p w:rsidR="00176D99" w:rsidRDefault="00057D86" w:rsidP="00092C6B">
      <w:pPr>
        <w:spacing w:after="0" w:line="360" w:lineRule="auto"/>
        <w:ind w:firstLine="709"/>
        <w:jc w:val="both"/>
      </w:pPr>
      <w:r>
        <w:t xml:space="preserve">В данном случае способ выноса линейной засечкой неприемлем, ввиду больших расстояний. </w:t>
      </w:r>
    </w:p>
    <w:p w:rsidR="00057D86" w:rsidRDefault="00057D86" w:rsidP="00092C6B">
      <w:pPr>
        <w:spacing w:after="0" w:line="360" w:lineRule="auto"/>
        <w:ind w:firstLine="709"/>
        <w:jc w:val="both"/>
      </w:pPr>
      <w:r>
        <w:t xml:space="preserve">При выносе точек </w:t>
      </w:r>
      <w:r w:rsidR="008D07FB" w:rsidRPr="008D07FB">
        <w:t>3</w:t>
      </w:r>
      <w:r>
        <w:t xml:space="preserve">, </w:t>
      </w:r>
      <w:r w:rsidR="008D07FB" w:rsidRPr="008D07FB">
        <w:t>4</w:t>
      </w:r>
      <w:r>
        <w:t xml:space="preserve">, </w:t>
      </w:r>
      <w:r w:rsidR="008D07FB" w:rsidRPr="008D07FB">
        <w:t>7</w:t>
      </w:r>
      <w:r>
        <w:t xml:space="preserve">, </w:t>
      </w:r>
      <w:r w:rsidR="008D07FB" w:rsidRPr="008D07FB">
        <w:t>8</w:t>
      </w:r>
      <w:r>
        <w:t xml:space="preserve"> способом полярных координат необходимо вычислить разбивочные углы и расстояния.</w:t>
      </w:r>
    </w:p>
    <w:p w:rsidR="00057D86" w:rsidRPr="001730AB" w:rsidRDefault="00057D86" w:rsidP="00092C6B">
      <w:pPr>
        <w:spacing w:after="0" w:line="360" w:lineRule="auto"/>
        <w:ind w:firstLine="709"/>
        <w:jc w:val="both"/>
      </w:pPr>
      <w:r>
        <w:t>Разбивочные расстояния берем из таблицы решения обратных геодезических задач. Разбивочные углы находим по дирек</w:t>
      </w:r>
      <w:r w:rsidR="00F536FD">
        <w:t xml:space="preserve">ционным углам разбивочных линий </w:t>
      </w:r>
    </w:p>
    <w:p w:rsidR="009F2FBC" w:rsidRPr="007E1F0B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lastRenderedPageBreak/>
        <w:t>d</w:t>
      </w:r>
      <w:r w:rsidRPr="007E1F0B">
        <w:rPr>
          <w:vertAlign w:val="subscript"/>
        </w:rPr>
        <w:t>1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3</w:t>
      </w:r>
      <w:r>
        <w:t>=</w:t>
      </w:r>
      <w:r w:rsidR="001C22AD">
        <w:t>1</w:t>
      </w:r>
      <w:r w:rsidR="003E0A3A">
        <w:t>46</w:t>
      </w:r>
      <w:r>
        <w:t>,</w:t>
      </w:r>
      <w:r w:rsidR="003E0A3A">
        <w:t>692</w:t>
      </w:r>
      <w:r>
        <w:t xml:space="preserve"> м</w:t>
      </w:r>
      <w:r w:rsidR="009F2FBC" w:rsidRPr="009F2FBC">
        <w:t xml:space="preserve"> </w:t>
      </w:r>
      <w:r w:rsidR="009F2FBC">
        <w:t xml:space="preserve">      β</w:t>
      </w:r>
      <w:r w:rsidR="009F2FBC" w:rsidRPr="007E1F0B">
        <w:rPr>
          <w:vertAlign w:val="subscript"/>
        </w:rPr>
        <w:t>1</w:t>
      </w:r>
      <w:r w:rsidR="009F2FBC" w:rsidRPr="007E1F0B">
        <w:t>=</w:t>
      </w:r>
      <w:r w:rsidR="009F2FBC">
        <w:t>α</w:t>
      </w:r>
      <w:r w:rsidR="009F2FBC">
        <w:rPr>
          <w:vertAlign w:val="subscript"/>
        </w:rPr>
        <w:t>ПЗ</w:t>
      </w:r>
      <w:r w:rsidR="009F2FBC" w:rsidRPr="007E1F0B">
        <w:rPr>
          <w:vertAlign w:val="subscript"/>
        </w:rPr>
        <w:t>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3</w:t>
      </w:r>
      <w:r w:rsidR="009F2FBC" w:rsidRPr="007E1F0B">
        <w:t>-</w:t>
      </w:r>
      <w:r w:rsidR="009F2FBC">
        <w:t>α</w:t>
      </w:r>
      <w:r w:rsidR="009F2FBC">
        <w:rPr>
          <w:vertAlign w:val="subscript"/>
        </w:rPr>
        <w:t>ПЗ</w:t>
      </w:r>
      <w:r w:rsidR="009F2FBC" w:rsidRPr="007E1F0B">
        <w:rPr>
          <w:vertAlign w:val="subscript"/>
        </w:rPr>
        <w:t>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9F2FBC">
        <w:rPr>
          <w:vertAlign w:val="subscript"/>
        </w:rPr>
        <w:t>ПЗ</w:t>
      </w:r>
      <w:r w:rsidR="009F2FBC" w:rsidRPr="007E1F0B">
        <w:rPr>
          <w:vertAlign w:val="subscript"/>
        </w:rPr>
        <w:t>1</w:t>
      </w:r>
      <w:r w:rsidR="001730AB">
        <w:rPr>
          <w:vertAlign w:val="subscript"/>
        </w:rPr>
        <w:t>8</w:t>
      </w:r>
      <w:r w:rsidR="009F2FBC" w:rsidRPr="007E1F0B">
        <w:t>=1</w:t>
      </w:r>
      <w:r w:rsidR="001730AB">
        <w:t>70</w:t>
      </w:r>
      <w:r w:rsidR="009F2FBC" w:rsidRPr="007E1F0B">
        <w:t>º</w:t>
      </w:r>
      <w:r w:rsidR="001730AB">
        <w:t>4</w:t>
      </w:r>
      <w:r w:rsidR="00C83635" w:rsidRPr="00C83635">
        <w:t>1</w:t>
      </w:r>
      <w:r w:rsidR="009F2FBC" w:rsidRPr="000915AF">
        <w:t>΄</w:t>
      </w:r>
      <w:r w:rsidR="009F2FBC" w:rsidRPr="007E1F0B">
        <w:t>-</w:t>
      </w:r>
      <w:r w:rsidR="001730AB">
        <w:t>4</w:t>
      </w:r>
      <w:r w:rsidR="00C83635" w:rsidRPr="00C83635">
        <w:t>5</w:t>
      </w:r>
      <w:r w:rsidR="009F2FBC" w:rsidRPr="007E1F0B">
        <w:t>º</w:t>
      </w:r>
      <w:r w:rsidR="001730AB">
        <w:t>34</w:t>
      </w:r>
      <w:r w:rsidR="009F2FBC" w:rsidRPr="000915AF">
        <w:t>΄</w:t>
      </w:r>
      <w:r w:rsidR="009F2FBC" w:rsidRPr="007E1F0B">
        <w:t>=</w:t>
      </w:r>
      <w:r w:rsidR="003E0A3A">
        <w:t>125</w:t>
      </w:r>
      <w:r w:rsidR="009F2FBC" w:rsidRPr="007E1F0B">
        <w:t>°</w:t>
      </w:r>
      <w:r w:rsidR="003E0A3A">
        <w:t>07</w:t>
      </w:r>
      <w:r w:rsidR="006E2427">
        <w:t>’</w:t>
      </w:r>
    </w:p>
    <w:p w:rsidR="009F2FBC" w:rsidRPr="007E1F0B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>
        <w:rPr>
          <w:vertAlign w:val="subscript"/>
        </w:rPr>
        <w:t>2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4</w:t>
      </w:r>
      <w:r>
        <w:t>=</w:t>
      </w:r>
      <w:r w:rsidR="001C22AD">
        <w:t>2</w:t>
      </w:r>
      <w:r w:rsidR="003E0A3A">
        <w:t>3</w:t>
      </w:r>
      <w:r w:rsidR="00C83635" w:rsidRPr="00C83635">
        <w:t>2</w:t>
      </w:r>
      <w:r>
        <w:t>,</w:t>
      </w:r>
      <w:r w:rsidR="003E0A3A">
        <w:t>630</w:t>
      </w:r>
      <w:r>
        <w:t xml:space="preserve"> м</w:t>
      </w:r>
      <w:r w:rsidR="009F2FBC" w:rsidRPr="009F2FBC">
        <w:t xml:space="preserve"> </w:t>
      </w:r>
      <w:r w:rsidR="009F2FBC">
        <w:t xml:space="preserve">    </w:t>
      </w:r>
      <w:r w:rsidR="006E2427">
        <w:t xml:space="preserve">  </w:t>
      </w:r>
      <w:r w:rsidR="009F2FBC">
        <w:t>β</w:t>
      </w:r>
      <w:r w:rsidR="009F2FBC" w:rsidRPr="007E1F0B">
        <w:rPr>
          <w:vertAlign w:val="subscript"/>
        </w:rPr>
        <w:t>2</w:t>
      </w:r>
      <w:r w:rsidR="009F2FBC">
        <w:t>=α</w:t>
      </w:r>
      <w:r w:rsidR="009F2FBC">
        <w:rPr>
          <w:vertAlign w:val="subscript"/>
        </w:rPr>
        <w:t>ПЗ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4</w:t>
      </w:r>
      <w:r w:rsidR="009F2FBC">
        <w:t>-α</w:t>
      </w:r>
      <w:r w:rsidR="009F2FBC">
        <w:rPr>
          <w:vertAlign w:val="subscript"/>
        </w:rPr>
        <w:t>ПЗ1</w:t>
      </w:r>
      <w:r w:rsidR="001730AB">
        <w:rPr>
          <w:vertAlign w:val="subscript"/>
        </w:rPr>
        <w:t>7</w:t>
      </w:r>
      <w:r w:rsidR="009F2FBC">
        <w:rPr>
          <w:vertAlign w:val="subscript"/>
        </w:rPr>
        <w:t>-ПЗ1</w:t>
      </w:r>
      <w:r w:rsidR="001730AB">
        <w:rPr>
          <w:vertAlign w:val="subscript"/>
        </w:rPr>
        <w:t>8</w:t>
      </w:r>
      <w:r w:rsidR="009F2FBC">
        <w:t>=</w:t>
      </w:r>
      <w:r w:rsidR="003E0A3A">
        <w:t>188</w:t>
      </w:r>
      <w:r w:rsidR="009F2FBC" w:rsidRPr="000915AF">
        <w:t>º</w:t>
      </w:r>
      <w:r w:rsidR="00C83635" w:rsidRPr="00C83635">
        <w:t>1</w:t>
      </w:r>
      <w:r w:rsidR="003E0A3A">
        <w:t>0</w:t>
      </w:r>
      <w:r w:rsidR="009F2FBC" w:rsidRPr="000915AF">
        <w:t>΄</w:t>
      </w:r>
      <w:r w:rsidR="009F2FBC">
        <w:t>-</w:t>
      </w:r>
      <w:r w:rsidR="003E0A3A">
        <w:t>4</w:t>
      </w:r>
      <w:r w:rsidR="00C83635" w:rsidRPr="00C83635">
        <w:t>5</w:t>
      </w:r>
      <w:r w:rsidR="009F2FBC" w:rsidRPr="000915AF">
        <w:t>º</w:t>
      </w:r>
      <w:r w:rsidR="003E0A3A">
        <w:t>34</w:t>
      </w:r>
      <w:r w:rsidR="009F2FBC" w:rsidRPr="000915AF">
        <w:t>΄</w:t>
      </w:r>
      <w:r w:rsidR="009F2FBC">
        <w:t>=</w:t>
      </w:r>
      <w:r w:rsidR="003E0A3A">
        <w:t>142</w:t>
      </w:r>
      <w:r w:rsidR="009F2FBC">
        <w:t>°</w:t>
      </w:r>
      <w:r w:rsidR="003E0A3A">
        <w:t>36</w:t>
      </w:r>
      <w:r w:rsidR="009F2FBC" w:rsidRPr="007E1F0B">
        <w:t>’</w:t>
      </w:r>
    </w:p>
    <w:p w:rsidR="009F2FBC" w:rsidRPr="007E1F0B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>
        <w:rPr>
          <w:vertAlign w:val="subscript"/>
        </w:rPr>
        <w:t>3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7</w:t>
      </w:r>
      <w:r>
        <w:t>=</w:t>
      </w:r>
      <w:r w:rsidR="001C22AD">
        <w:t>2</w:t>
      </w:r>
      <w:r w:rsidR="003E0A3A">
        <w:t>32</w:t>
      </w:r>
      <w:r>
        <w:t>,</w:t>
      </w:r>
      <w:r w:rsidR="003E0A3A">
        <w:t>338</w:t>
      </w:r>
      <w:r>
        <w:t xml:space="preserve"> м</w:t>
      </w:r>
      <w:r w:rsidR="009F2FBC" w:rsidRPr="009F2FBC">
        <w:t xml:space="preserve"> </w:t>
      </w:r>
      <w:r w:rsidR="009F2FBC">
        <w:t xml:space="preserve">     </w:t>
      </w:r>
      <w:r w:rsidR="006E2427">
        <w:t xml:space="preserve"> </w:t>
      </w:r>
      <w:r w:rsidR="009F2FBC">
        <w:t>β</w:t>
      </w:r>
      <w:r w:rsidR="009F2FBC" w:rsidRPr="007E1F0B">
        <w:rPr>
          <w:vertAlign w:val="subscript"/>
        </w:rPr>
        <w:t>3</w:t>
      </w:r>
      <w:r w:rsidR="009F2FBC">
        <w:t>=α</w:t>
      </w:r>
      <w:r w:rsidR="009F2FBC">
        <w:rPr>
          <w:vertAlign w:val="subscript"/>
        </w:rPr>
        <w:t>ПЗ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7</w:t>
      </w:r>
      <w:r w:rsidR="009F2FBC">
        <w:t>-α</w:t>
      </w:r>
      <w:r w:rsidR="009F2FBC">
        <w:rPr>
          <w:vertAlign w:val="subscript"/>
        </w:rPr>
        <w:t>ПЗ1</w:t>
      </w:r>
      <w:r w:rsidR="001730AB">
        <w:rPr>
          <w:vertAlign w:val="subscript"/>
        </w:rPr>
        <w:t>7</w:t>
      </w:r>
      <w:r w:rsidR="009F2FBC">
        <w:rPr>
          <w:vertAlign w:val="subscript"/>
        </w:rPr>
        <w:t>-ПЗ1</w:t>
      </w:r>
      <w:r w:rsidR="001730AB">
        <w:rPr>
          <w:vertAlign w:val="subscript"/>
        </w:rPr>
        <w:t>8</w:t>
      </w:r>
      <w:r w:rsidR="009F2FBC">
        <w:t>=</w:t>
      </w:r>
      <w:r w:rsidR="003E0A3A">
        <w:t>191</w:t>
      </w:r>
      <w:r w:rsidR="009F2FBC" w:rsidRPr="000915AF">
        <w:t>º</w:t>
      </w:r>
      <w:r w:rsidR="003E0A3A">
        <w:t>41</w:t>
      </w:r>
      <w:r w:rsidR="009F2FBC" w:rsidRPr="000915AF">
        <w:t>΄</w:t>
      </w:r>
      <w:r w:rsidR="009F2FBC">
        <w:t>-</w:t>
      </w:r>
      <w:r w:rsidR="003E0A3A">
        <w:t>4</w:t>
      </w:r>
      <w:r w:rsidR="00F200C4" w:rsidRPr="00F200C4">
        <w:t>5</w:t>
      </w:r>
      <w:r w:rsidR="009F2FBC" w:rsidRPr="000915AF">
        <w:t>º</w:t>
      </w:r>
      <w:r w:rsidR="003E0A3A">
        <w:t>34</w:t>
      </w:r>
      <w:r w:rsidR="009F2FBC" w:rsidRPr="000915AF">
        <w:t>΄</w:t>
      </w:r>
      <w:r w:rsidR="009F2FBC">
        <w:t>=</w:t>
      </w:r>
      <w:r w:rsidR="003E0A3A">
        <w:t>146</w:t>
      </w:r>
      <w:r w:rsidR="009F2FBC">
        <w:t>°</w:t>
      </w:r>
      <w:r w:rsidR="003E0A3A">
        <w:t>07</w:t>
      </w:r>
      <w:r w:rsidR="009F2FBC" w:rsidRPr="007E1F0B">
        <w:t>’</w:t>
      </w:r>
    </w:p>
    <w:p w:rsidR="009F2FBC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>
        <w:rPr>
          <w:vertAlign w:val="subscript"/>
        </w:rPr>
        <w:t>4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8</w:t>
      </w:r>
      <w:r>
        <w:t>=</w:t>
      </w:r>
      <w:r w:rsidR="003E0A3A">
        <w:t>1</w:t>
      </w:r>
      <w:r w:rsidR="000B360A">
        <w:t>33</w:t>
      </w:r>
      <w:r>
        <w:t>,</w:t>
      </w:r>
      <w:r w:rsidR="000B360A">
        <w:t>831</w:t>
      </w:r>
      <w:r>
        <w:t xml:space="preserve"> м</w:t>
      </w:r>
      <w:r w:rsidR="009F2FBC" w:rsidRPr="009F2FBC">
        <w:t xml:space="preserve"> </w:t>
      </w:r>
      <w:r w:rsidR="009F2FBC">
        <w:t xml:space="preserve">      β</w:t>
      </w:r>
      <w:r w:rsidR="000B360A">
        <w:rPr>
          <w:vertAlign w:val="subscript"/>
        </w:rPr>
        <w:t>4</w:t>
      </w:r>
      <w:r w:rsidR="009F2FBC">
        <w:t>=α</w:t>
      </w:r>
      <w:r w:rsidR="009F2FBC">
        <w:rPr>
          <w:vertAlign w:val="subscript"/>
        </w:rPr>
        <w:t>ПЗ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8</w:t>
      </w:r>
      <w:r w:rsidR="009F2FBC">
        <w:t>-α</w:t>
      </w:r>
      <w:r w:rsidR="009F2FBC">
        <w:rPr>
          <w:vertAlign w:val="subscript"/>
        </w:rPr>
        <w:t>ПЗ1</w:t>
      </w:r>
      <w:r w:rsidR="001730AB">
        <w:rPr>
          <w:vertAlign w:val="subscript"/>
        </w:rPr>
        <w:t>7</w:t>
      </w:r>
      <w:r w:rsidR="009F2FBC">
        <w:rPr>
          <w:vertAlign w:val="subscript"/>
        </w:rPr>
        <w:t>-ПЗ1</w:t>
      </w:r>
      <w:r w:rsidR="001730AB">
        <w:rPr>
          <w:vertAlign w:val="subscript"/>
        </w:rPr>
        <w:t>8</w:t>
      </w:r>
      <w:r w:rsidR="009F2FBC">
        <w:t>=</w:t>
      </w:r>
      <w:r w:rsidR="009F2FBC" w:rsidRPr="007E1F0B">
        <w:t>1</w:t>
      </w:r>
      <w:r w:rsidR="003E0A3A">
        <w:t>73</w:t>
      </w:r>
      <w:r w:rsidR="009F2FBC" w:rsidRPr="000915AF">
        <w:t>º</w:t>
      </w:r>
      <w:r w:rsidR="003E0A3A">
        <w:t>14</w:t>
      </w:r>
      <w:r w:rsidR="009F2FBC" w:rsidRPr="000915AF">
        <w:t>΄</w:t>
      </w:r>
      <w:r w:rsidR="009F2FBC">
        <w:t>-</w:t>
      </w:r>
      <w:r w:rsidR="003E0A3A">
        <w:t>4</w:t>
      </w:r>
      <w:r w:rsidR="00F200C4" w:rsidRPr="00F200C4">
        <w:t>5</w:t>
      </w:r>
      <w:r w:rsidR="009F2FBC" w:rsidRPr="000915AF">
        <w:t>º</w:t>
      </w:r>
      <w:r w:rsidR="003E0A3A">
        <w:t>34</w:t>
      </w:r>
      <w:r w:rsidR="009F2FBC" w:rsidRPr="000915AF">
        <w:t>΄</w:t>
      </w:r>
      <w:r w:rsidR="009F2FBC">
        <w:t>=</w:t>
      </w:r>
      <w:r w:rsidR="003E0A3A">
        <w:t>127</w:t>
      </w:r>
      <w:r w:rsidR="009F2FBC">
        <w:t>°</w:t>
      </w:r>
      <w:r w:rsidR="003E0A3A">
        <w:t>40</w:t>
      </w:r>
      <w:r w:rsidR="009F2FBC" w:rsidRPr="007E1F0B">
        <w:t>’</w:t>
      </w:r>
    </w:p>
    <w:p w:rsidR="0098062F" w:rsidRDefault="0098062F" w:rsidP="0098062F">
      <w:pPr>
        <w:tabs>
          <w:tab w:val="left" w:pos="6525"/>
        </w:tabs>
        <w:spacing w:after="0" w:line="360" w:lineRule="auto"/>
        <w:ind w:firstLine="709"/>
        <w:jc w:val="right"/>
      </w:pPr>
      <w:r>
        <w:t>Таблица 3.</w:t>
      </w:r>
    </w:p>
    <w:p w:rsidR="0098062F" w:rsidRDefault="0098062F" w:rsidP="0098062F">
      <w:pPr>
        <w:tabs>
          <w:tab w:val="left" w:pos="6525"/>
        </w:tabs>
        <w:spacing w:after="0" w:line="360" w:lineRule="auto"/>
        <w:ind w:firstLine="709"/>
        <w:jc w:val="center"/>
      </w:pPr>
      <w:r>
        <w:t>Ведомость разбивочных элементо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98062F" w:rsidTr="0039336C">
        <w:tc>
          <w:tcPr>
            <w:tcW w:w="3190" w:type="dxa"/>
            <w:vMerge w:val="restart"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Наименование точек</w:t>
            </w:r>
          </w:p>
        </w:tc>
        <w:tc>
          <w:tcPr>
            <w:tcW w:w="6381" w:type="dxa"/>
            <w:gridSpan w:val="2"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бивочные элементы</w:t>
            </w:r>
          </w:p>
        </w:tc>
      </w:tr>
      <w:tr w:rsidR="0098062F" w:rsidTr="0039336C">
        <w:tc>
          <w:tcPr>
            <w:tcW w:w="3190" w:type="dxa"/>
            <w:vMerge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гол</w:t>
            </w:r>
          </w:p>
        </w:tc>
        <w:tc>
          <w:tcPr>
            <w:tcW w:w="3191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тояние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7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3E0A3A" w:rsidRDefault="0098062F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F200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F200C4" w:rsidRDefault="0098062F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F200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  <w:r w:rsidR="00F200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7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3E0A3A" w:rsidRDefault="0098062F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338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7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3E0A3A" w:rsidRDefault="003E0A3A" w:rsidP="000B36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0B360A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0B360A">
              <w:rPr>
                <w:rFonts w:ascii="Times New Roman" w:hAnsi="Times New Roman" w:cs="Times New Roman"/>
                <w:sz w:val="28"/>
                <w:szCs w:val="28"/>
              </w:rPr>
              <w:t>831</w:t>
            </w:r>
          </w:p>
        </w:tc>
      </w:tr>
      <w:bookmarkEnd w:id="0"/>
    </w:tbl>
    <w:p w:rsidR="0098062F" w:rsidRDefault="0098062F" w:rsidP="0098062F">
      <w:pPr>
        <w:tabs>
          <w:tab w:val="left" w:pos="6525"/>
        </w:tabs>
        <w:spacing w:after="0" w:line="360" w:lineRule="auto"/>
        <w:ind w:firstLine="709"/>
        <w:jc w:val="center"/>
      </w:pPr>
    </w:p>
    <w:p w:rsidR="009F2FBC" w:rsidRDefault="009F2FBC" w:rsidP="009F2FBC">
      <w:pPr>
        <w:spacing w:after="0" w:line="360" w:lineRule="auto"/>
        <w:jc w:val="center"/>
        <w:outlineLvl w:val="0"/>
        <w:rPr>
          <w:b/>
        </w:rPr>
      </w:pPr>
      <w:r>
        <w:rPr>
          <w:b/>
          <w:caps/>
        </w:rPr>
        <w:t>4</w:t>
      </w:r>
      <w:r w:rsidRPr="0008735D">
        <w:rPr>
          <w:b/>
          <w:caps/>
        </w:rPr>
        <w:t xml:space="preserve">. </w:t>
      </w:r>
      <w:r>
        <w:rPr>
          <w:b/>
          <w:caps/>
        </w:rPr>
        <w:t>Точность построения Разбивочных элементов</w:t>
      </w:r>
    </w:p>
    <w:p w:rsidR="009F2FBC" w:rsidRDefault="009F2FBC" w:rsidP="009F2FBC">
      <w:pPr>
        <w:spacing w:after="0" w:line="360" w:lineRule="auto"/>
        <w:ind w:firstLine="709"/>
        <w:jc w:val="both"/>
      </w:pPr>
      <w:r w:rsidRPr="009F2FBC">
        <w:t xml:space="preserve">На третьем этапе следует рассчитать точность построения разбивочных элементов на местности по данной средней </w:t>
      </w:r>
      <w:proofErr w:type="spellStart"/>
      <w:r w:rsidRPr="009F2FBC">
        <w:t>квадратической</w:t>
      </w:r>
      <w:proofErr w:type="spellEnd"/>
      <w:r w:rsidRPr="009F2FBC">
        <w:t xml:space="preserve"> ошибке планового положения разбиваемой точки.</w:t>
      </w:r>
    </w:p>
    <w:p w:rsidR="009F2FBC" w:rsidRDefault="009F2FBC" w:rsidP="009F2FBC">
      <w:pPr>
        <w:spacing w:after="0" w:line="360" w:lineRule="auto"/>
        <w:ind w:firstLine="709"/>
        <w:jc w:val="both"/>
      </w:pPr>
      <w:r w:rsidRPr="009F2FBC">
        <w:t xml:space="preserve">Если точка строится способом полярных </w:t>
      </w:r>
      <w:r>
        <w:t>координат, то для расчётов сле</w:t>
      </w:r>
      <w:r w:rsidRPr="009F2FBC">
        <w:t xml:space="preserve">дует воспользоваться формулой средней </w:t>
      </w:r>
      <w:proofErr w:type="spellStart"/>
      <w:r w:rsidRPr="009F2FBC">
        <w:t>квадратической</w:t>
      </w:r>
      <w:proofErr w:type="spellEnd"/>
      <w:r w:rsidRPr="009F2FBC">
        <w:t xml:space="preserve"> ошибки этого способа,  а именно</w:t>
      </w:r>
    </w:p>
    <w:p w:rsidR="009F2FBC" w:rsidRPr="009F2FBC" w:rsidRDefault="009F2FBC" w:rsidP="009F2FBC">
      <w:pPr>
        <w:spacing w:after="0" w:line="360" w:lineRule="auto"/>
        <w:jc w:val="center"/>
      </w:pPr>
      <w:r w:rsidRPr="009F2FBC">
        <w:rPr>
          <w:position w:val="-30"/>
        </w:rPr>
        <w:object w:dxaOrig="2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51pt" o:ole="">
            <v:imagedata r:id="rId7" o:title=""/>
          </v:shape>
          <o:OLEObject Type="Embed" ProgID="Equation.DSMT4" ShapeID="_x0000_i1025" DrawAspect="Content" ObjectID="_1580068041" r:id="rId8"/>
        </w:object>
      </w:r>
    </w:p>
    <w:p w:rsidR="009F2FBC" w:rsidRDefault="009F2FBC" w:rsidP="009F2FBC">
      <w:pPr>
        <w:tabs>
          <w:tab w:val="left" w:pos="6525"/>
        </w:tabs>
        <w:spacing w:after="0" w:line="360" w:lineRule="auto"/>
        <w:jc w:val="both"/>
      </w:pPr>
      <w:r w:rsidRPr="009F2FBC">
        <w:t xml:space="preserve">где в правой части расположены </w:t>
      </w:r>
      <w:r>
        <w:t xml:space="preserve">два неизвестных искомых члена </w:t>
      </w:r>
      <w:proofErr w:type="spellStart"/>
      <w:r>
        <w:t>m</w:t>
      </w:r>
      <w:r w:rsidRPr="009F2FBC">
        <w:rPr>
          <w:vertAlign w:val="subscript"/>
        </w:rPr>
        <w:t>s</w:t>
      </w:r>
      <w:proofErr w:type="spellEnd"/>
      <w:r>
        <w:t xml:space="preserve"> и m</w:t>
      </w:r>
      <w:r w:rsidRPr="009F2FBC">
        <w:rPr>
          <w:vertAlign w:val="subscript"/>
        </w:rPr>
        <w:t>β</w:t>
      </w:r>
      <w:r w:rsidRPr="009F2FBC">
        <w:t xml:space="preserve">.  </w:t>
      </w:r>
    </w:p>
    <w:p w:rsidR="007E1F0B" w:rsidRPr="0045104F" w:rsidRDefault="009F2FBC" w:rsidP="009F2FBC">
      <w:pPr>
        <w:tabs>
          <w:tab w:val="left" w:pos="6525"/>
        </w:tabs>
        <w:spacing w:after="0" w:line="360" w:lineRule="auto"/>
        <w:ind w:firstLine="720"/>
        <w:jc w:val="both"/>
      </w:pPr>
      <w:r w:rsidRPr="009F2FBC">
        <w:t xml:space="preserve">Для решения задачи можно поставить условие, а именно: влияние ошибок построения полярных координат (угла β и расстояния S) на положение точки должно быть равным. Иначе говоря, эллипс ошибок построения точки должен быть близок к окружности. </w:t>
      </w:r>
      <w:r>
        <w:t xml:space="preserve">Приняв величину точности линейных измерений </w:t>
      </w:r>
      <w:r w:rsidRPr="00D35E75">
        <w:rPr>
          <w:position w:val="-12"/>
        </w:rPr>
        <w:object w:dxaOrig="320" w:dyaOrig="380">
          <v:shape id="_x0000_i1026" type="#_x0000_t75" style="width:15.75pt;height:18.75pt" o:ole="">
            <v:imagedata r:id="rId9" o:title=""/>
          </v:shape>
          <o:OLEObject Type="Embed" ProgID="Equation.DSMT4" ShapeID="_x0000_i1026" DrawAspect="Content" ObjectID="_1580068042" r:id="rId10"/>
        </w:object>
      </w:r>
      <w:r>
        <w:t>=0,00</w:t>
      </w:r>
      <w:r w:rsidR="001C22AD">
        <w:t>5</w:t>
      </w:r>
      <w:r>
        <w:t xml:space="preserve"> + 0,000</w:t>
      </w:r>
      <w:r w:rsidR="001C22AD">
        <w:t>2</w:t>
      </w:r>
      <w:r>
        <w:t xml:space="preserve"> </w:t>
      </w:r>
      <w:r>
        <w:rPr>
          <w:lang w:val="en-US"/>
        </w:rPr>
        <w:t>L</w:t>
      </w:r>
      <w:r w:rsidRPr="009F2FBC">
        <w:t xml:space="preserve">, </w:t>
      </w:r>
      <w:r>
        <w:t xml:space="preserve">и </w:t>
      </w:r>
      <w:proofErr w:type="spellStart"/>
      <w:r>
        <w:t>точость</w:t>
      </w:r>
      <w:proofErr w:type="spellEnd"/>
      <w:r>
        <w:t xml:space="preserve"> угловых измерений </w:t>
      </w:r>
      <w:r w:rsidRPr="00D35E75">
        <w:rPr>
          <w:position w:val="-14"/>
        </w:rPr>
        <w:object w:dxaOrig="560" w:dyaOrig="400">
          <v:shape id="_x0000_i1027" type="#_x0000_t75" style="width:27.75pt;height:20.25pt" o:ole="">
            <v:imagedata r:id="rId11" o:title=""/>
          </v:shape>
          <o:OLEObject Type="Embed" ProgID="Equation.DSMT4" ShapeID="_x0000_i1027" DrawAspect="Content" ObjectID="_1580068043" r:id="rId12"/>
        </w:object>
      </w:r>
      <w:r w:rsidR="0045104F">
        <w:t>5</w:t>
      </w:r>
      <w:r w:rsidR="0045104F" w:rsidRPr="0045104F">
        <w:t xml:space="preserve">” </w:t>
      </w:r>
      <w:r w:rsidR="0045104F">
        <w:t>получим:</w:t>
      </w:r>
    </w:p>
    <w:p w:rsidR="0045104F" w:rsidRPr="0045104F" w:rsidRDefault="000B360A" w:rsidP="009F2FBC">
      <w:pPr>
        <w:tabs>
          <w:tab w:val="left" w:pos="6525"/>
        </w:tabs>
        <w:spacing w:after="0" w:line="360" w:lineRule="auto"/>
        <w:ind w:firstLine="720"/>
        <w:jc w:val="both"/>
      </w:pPr>
      <w:r w:rsidRPr="0045104F">
        <w:rPr>
          <w:position w:val="-26"/>
        </w:rPr>
        <w:object w:dxaOrig="4060" w:dyaOrig="720">
          <v:shape id="_x0000_i1028" type="#_x0000_t75" style="width:327.75pt;height:48.75pt" o:ole="">
            <v:imagedata r:id="rId13" o:title=""/>
          </v:shape>
          <o:OLEObject Type="Embed" ProgID="Equation.DSMT4" ShapeID="_x0000_i1028" DrawAspect="Content" ObjectID="_1580068044" r:id="rId14"/>
        </w:object>
      </w:r>
    </w:p>
    <w:p w:rsidR="007E1F0B" w:rsidRPr="007E1F0B" w:rsidRDefault="00045EDC" w:rsidP="007E1F0B">
      <w:pPr>
        <w:tabs>
          <w:tab w:val="left" w:pos="6525"/>
        </w:tabs>
        <w:spacing w:after="0" w:line="360" w:lineRule="auto"/>
        <w:ind w:firstLine="709"/>
        <w:jc w:val="both"/>
      </w:pPr>
      <w:r w:rsidRPr="0045104F">
        <w:rPr>
          <w:position w:val="-26"/>
        </w:rPr>
        <w:object w:dxaOrig="4120" w:dyaOrig="720">
          <v:shape id="_x0000_i1029" type="#_x0000_t75" style="width:332.25pt;height:48.75pt" o:ole="">
            <v:imagedata r:id="rId15" o:title=""/>
          </v:shape>
          <o:OLEObject Type="Embed" ProgID="Equation.DSMT4" ShapeID="_x0000_i1029" DrawAspect="Content" ObjectID="_1580068045" r:id="rId16"/>
        </w:object>
      </w:r>
    </w:p>
    <w:p w:rsidR="009F2FBC" w:rsidRDefault="00045EDC">
      <w:pPr>
        <w:spacing w:after="0" w:line="360" w:lineRule="auto"/>
        <w:ind w:firstLine="709"/>
        <w:jc w:val="both"/>
        <w:rPr>
          <w:position w:val="-32"/>
        </w:rPr>
      </w:pPr>
      <w:r w:rsidRPr="0045104F">
        <w:rPr>
          <w:position w:val="-26"/>
        </w:rPr>
        <w:object w:dxaOrig="4099" w:dyaOrig="720">
          <v:shape id="_x0000_i1030" type="#_x0000_t75" style="width:330.75pt;height:48.75pt" o:ole="">
            <v:imagedata r:id="rId17" o:title=""/>
          </v:shape>
          <o:OLEObject Type="Embed" ProgID="Equation.DSMT4" ShapeID="_x0000_i1030" DrawAspect="Content" ObjectID="_1580068046" r:id="rId18"/>
        </w:object>
      </w:r>
    </w:p>
    <w:p w:rsidR="0045104F" w:rsidRDefault="00045EDC">
      <w:pPr>
        <w:spacing w:after="0" w:line="360" w:lineRule="auto"/>
        <w:ind w:firstLine="709"/>
        <w:jc w:val="both"/>
        <w:rPr>
          <w:position w:val="-26"/>
        </w:rPr>
      </w:pPr>
      <w:r w:rsidRPr="0045104F">
        <w:rPr>
          <w:position w:val="-26"/>
        </w:rPr>
        <w:object w:dxaOrig="4060" w:dyaOrig="720">
          <v:shape id="_x0000_i1031" type="#_x0000_t75" style="width:327.75pt;height:48.75pt" o:ole="">
            <v:imagedata r:id="rId19" o:title=""/>
          </v:shape>
          <o:OLEObject Type="Embed" ProgID="Equation.DSMT4" ShapeID="_x0000_i1031" DrawAspect="Content" ObjectID="_1580068047" r:id="rId20"/>
        </w:object>
      </w:r>
    </w:p>
    <w:p w:rsidR="0007484F" w:rsidRDefault="0007484F">
      <w:pPr>
        <w:spacing w:after="0" w:line="360" w:lineRule="auto"/>
        <w:ind w:firstLine="709"/>
        <w:jc w:val="both"/>
        <w:rPr>
          <w:position w:val="-32"/>
        </w:rPr>
      </w:pPr>
    </w:p>
    <w:sectPr w:rsidR="0007484F" w:rsidSect="00513D31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95B6D85"/>
    <w:multiLevelType w:val="hybridMultilevel"/>
    <w:tmpl w:val="9CF4BF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27A8"/>
    <w:rsid w:val="00014804"/>
    <w:rsid w:val="00036310"/>
    <w:rsid w:val="00045EDC"/>
    <w:rsid w:val="00057D86"/>
    <w:rsid w:val="00062C8A"/>
    <w:rsid w:val="0007484F"/>
    <w:rsid w:val="0008735D"/>
    <w:rsid w:val="000915AF"/>
    <w:rsid w:val="000927A8"/>
    <w:rsid w:val="00092C6B"/>
    <w:rsid w:val="000B360A"/>
    <w:rsid w:val="000E6EB7"/>
    <w:rsid w:val="00134CF2"/>
    <w:rsid w:val="00144189"/>
    <w:rsid w:val="0015307B"/>
    <w:rsid w:val="001730AB"/>
    <w:rsid w:val="00176D99"/>
    <w:rsid w:val="00197B53"/>
    <w:rsid w:val="001C22AD"/>
    <w:rsid w:val="001E55FB"/>
    <w:rsid w:val="00211914"/>
    <w:rsid w:val="00244716"/>
    <w:rsid w:val="00252197"/>
    <w:rsid w:val="00252756"/>
    <w:rsid w:val="00272A7A"/>
    <w:rsid w:val="003345B3"/>
    <w:rsid w:val="0034661B"/>
    <w:rsid w:val="0035621D"/>
    <w:rsid w:val="003570D1"/>
    <w:rsid w:val="0039063A"/>
    <w:rsid w:val="003929BB"/>
    <w:rsid w:val="0039336C"/>
    <w:rsid w:val="003E0A3A"/>
    <w:rsid w:val="003E7E3D"/>
    <w:rsid w:val="003F5709"/>
    <w:rsid w:val="00427170"/>
    <w:rsid w:val="00443D68"/>
    <w:rsid w:val="0045104F"/>
    <w:rsid w:val="004639F1"/>
    <w:rsid w:val="00470B0E"/>
    <w:rsid w:val="00477B92"/>
    <w:rsid w:val="004977FE"/>
    <w:rsid w:val="004A7CD5"/>
    <w:rsid w:val="004F45BE"/>
    <w:rsid w:val="00505AC7"/>
    <w:rsid w:val="00513D31"/>
    <w:rsid w:val="005326BF"/>
    <w:rsid w:val="00550AA6"/>
    <w:rsid w:val="005552F6"/>
    <w:rsid w:val="00567FA2"/>
    <w:rsid w:val="00596438"/>
    <w:rsid w:val="005A0101"/>
    <w:rsid w:val="005D75F0"/>
    <w:rsid w:val="005E4767"/>
    <w:rsid w:val="005F325B"/>
    <w:rsid w:val="00667D1C"/>
    <w:rsid w:val="006975FC"/>
    <w:rsid w:val="006E2427"/>
    <w:rsid w:val="006E3018"/>
    <w:rsid w:val="00730D37"/>
    <w:rsid w:val="00773C40"/>
    <w:rsid w:val="007A11C1"/>
    <w:rsid w:val="007B4AA7"/>
    <w:rsid w:val="007E1F0B"/>
    <w:rsid w:val="007E3955"/>
    <w:rsid w:val="00827578"/>
    <w:rsid w:val="00835FA8"/>
    <w:rsid w:val="00860D5B"/>
    <w:rsid w:val="00890B6F"/>
    <w:rsid w:val="008D07FB"/>
    <w:rsid w:val="008E071E"/>
    <w:rsid w:val="008E64A0"/>
    <w:rsid w:val="008E6645"/>
    <w:rsid w:val="00911799"/>
    <w:rsid w:val="00911BA7"/>
    <w:rsid w:val="00923E03"/>
    <w:rsid w:val="00952120"/>
    <w:rsid w:val="009548FB"/>
    <w:rsid w:val="0098062F"/>
    <w:rsid w:val="009D69F6"/>
    <w:rsid w:val="009E5288"/>
    <w:rsid w:val="009F2FBC"/>
    <w:rsid w:val="00A44448"/>
    <w:rsid w:val="00A66229"/>
    <w:rsid w:val="00A94C83"/>
    <w:rsid w:val="00AD416A"/>
    <w:rsid w:val="00B416E7"/>
    <w:rsid w:val="00BB7262"/>
    <w:rsid w:val="00BD30FE"/>
    <w:rsid w:val="00BE3B19"/>
    <w:rsid w:val="00BF4BBE"/>
    <w:rsid w:val="00C15EDE"/>
    <w:rsid w:val="00C308B7"/>
    <w:rsid w:val="00C32A82"/>
    <w:rsid w:val="00C4070B"/>
    <w:rsid w:val="00C53344"/>
    <w:rsid w:val="00C83635"/>
    <w:rsid w:val="00CE6F84"/>
    <w:rsid w:val="00CF1D2F"/>
    <w:rsid w:val="00CF2F93"/>
    <w:rsid w:val="00D10B39"/>
    <w:rsid w:val="00D21B67"/>
    <w:rsid w:val="00D22674"/>
    <w:rsid w:val="00D624EA"/>
    <w:rsid w:val="00DA28AD"/>
    <w:rsid w:val="00DC2CA2"/>
    <w:rsid w:val="00DF0245"/>
    <w:rsid w:val="00E11F64"/>
    <w:rsid w:val="00E14B7B"/>
    <w:rsid w:val="00E744E7"/>
    <w:rsid w:val="00E96714"/>
    <w:rsid w:val="00F02F63"/>
    <w:rsid w:val="00F200C4"/>
    <w:rsid w:val="00F536FD"/>
    <w:rsid w:val="00F70F69"/>
    <w:rsid w:val="00F73ACB"/>
    <w:rsid w:val="00F82A8C"/>
    <w:rsid w:val="00F92F31"/>
    <w:rsid w:val="00F95881"/>
    <w:rsid w:val="00FA6BE6"/>
    <w:rsid w:val="00FD7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AD0D3A1-5ADE-4061-AD4B-A1BC83D8F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7B4AA7"/>
    <w:pPr>
      <w:keepNext/>
      <w:keepLines/>
      <w:spacing w:after="0" w:line="360" w:lineRule="auto"/>
      <w:ind w:firstLine="709"/>
      <w:outlineLvl w:val="1"/>
    </w:pPr>
    <w:rPr>
      <w:rFonts w:eastAsiaTheme="majorEastAsia" w:cstheme="majorBidi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B4AA7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List Paragraph"/>
    <w:basedOn w:val="a"/>
    <w:uiPriority w:val="34"/>
    <w:qFormat/>
    <w:rsid w:val="00A94C8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94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94C83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8E071E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6"/>
    <w:rsid w:val="008E071E"/>
    <w:pPr>
      <w:spacing w:after="0" w:line="240" w:lineRule="auto"/>
    </w:pPr>
    <w:rPr>
      <w:rFonts w:eastAsia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6"/>
    <w:rsid w:val="008E071E"/>
    <w:pPr>
      <w:spacing w:after="0" w:line="240" w:lineRule="auto"/>
    </w:pPr>
    <w:rPr>
      <w:rFonts w:eastAsia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6"/>
    <w:uiPriority w:val="59"/>
    <w:rsid w:val="00911799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827578"/>
    <w:rPr>
      <w:color w:val="808080"/>
    </w:rPr>
  </w:style>
  <w:style w:type="paragraph" w:styleId="a8">
    <w:name w:val="footer"/>
    <w:basedOn w:val="a"/>
    <w:link w:val="a9"/>
    <w:rsid w:val="00C53344"/>
    <w:pPr>
      <w:tabs>
        <w:tab w:val="center" w:pos="4677"/>
        <w:tab w:val="right" w:pos="9355"/>
      </w:tabs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C53344"/>
    <w:rPr>
      <w:rFonts w:eastAsia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21A548-D392-428A-A4FE-FA6C3E7415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8</Pages>
  <Words>1329</Words>
  <Characters>758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ур</dc:creator>
  <cp:lastModifiedBy>Артур</cp:lastModifiedBy>
  <cp:revision>5</cp:revision>
  <dcterms:created xsi:type="dcterms:W3CDTF">2017-02-22T18:26:00Z</dcterms:created>
  <dcterms:modified xsi:type="dcterms:W3CDTF">2018-02-13T20:01:00Z</dcterms:modified>
</cp:coreProperties>
</file>